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2769E" w:rsidRDefault="00D2769E" w:rsidP="00D2769E">
      <w:bookmarkStart w:id="0" w:name="_GoBack"/>
      <w:bookmarkEnd w:id="0"/>
      <w:r>
        <w:t>LANJET MATH PP1 MARKING SCHEME</w:t>
      </w:r>
    </w:p>
    <w:tbl>
      <w:tblPr>
        <w:tblpPr w:leftFromText="180" w:rightFromText="180" w:vertAnchor="text" w:horzAnchor="margin" w:tblpY="116"/>
        <w:tblOverlap w:val="never"/>
        <w:tblW w:w="100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6318"/>
        <w:gridCol w:w="990"/>
        <w:gridCol w:w="2052"/>
      </w:tblGrid>
      <w:tr w:rsidR="00D2769E" w:rsidTr="008C1891">
        <w:tc>
          <w:tcPr>
            <w:tcW w:w="720" w:type="dxa"/>
          </w:tcPr>
          <w:p w:rsidR="00D2769E" w:rsidRDefault="00D2769E" w:rsidP="00D2769E">
            <w:r>
              <w:t>QN</w:t>
            </w:r>
          </w:p>
        </w:tc>
        <w:tc>
          <w:tcPr>
            <w:tcW w:w="6318" w:type="dxa"/>
          </w:tcPr>
          <w:p w:rsidR="00D2769E" w:rsidRDefault="00D2769E" w:rsidP="00D2769E">
            <w:r>
              <w:t>WORKING</w:t>
            </w:r>
          </w:p>
        </w:tc>
        <w:tc>
          <w:tcPr>
            <w:tcW w:w="990" w:type="dxa"/>
          </w:tcPr>
          <w:p w:rsidR="00D2769E" w:rsidRDefault="00D2769E" w:rsidP="00D2769E">
            <w:r>
              <w:t>MARKS</w:t>
            </w:r>
          </w:p>
        </w:tc>
        <w:tc>
          <w:tcPr>
            <w:tcW w:w="2052" w:type="dxa"/>
          </w:tcPr>
          <w:p w:rsidR="00D2769E" w:rsidRDefault="00D2769E" w:rsidP="00D2769E">
            <w:r>
              <w:t>REMARKS</w:t>
            </w:r>
          </w:p>
        </w:tc>
      </w:tr>
      <w:tr w:rsidR="0086625B" w:rsidTr="008C1891">
        <w:tc>
          <w:tcPr>
            <w:tcW w:w="720" w:type="dxa"/>
          </w:tcPr>
          <w:p w:rsidR="0086625B" w:rsidRDefault="0086625B" w:rsidP="0086625B">
            <w:pPr>
              <w:pStyle w:val="ListParagraph"/>
              <w:numPr>
                <w:ilvl w:val="0"/>
                <w:numId w:val="5"/>
              </w:numPr>
            </w:pPr>
          </w:p>
        </w:tc>
        <w:tc>
          <w:tcPr>
            <w:tcW w:w="6318" w:type="dxa"/>
          </w:tcPr>
          <w:p w:rsidR="0086625B" w:rsidRPr="003F378F" w:rsidRDefault="0086625B" w:rsidP="0061467C">
            <w:pPr>
              <w:rPr>
                <w:noProof/>
              </w:rPr>
            </w:pPr>
            <w:r w:rsidRPr="0086625B">
              <w:rPr>
                <w:noProof/>
              </w:rPr>
              <w:drawing>
                <wp:inline distT="0" distB="0" distL="0" distR="0">
                  <wp:extent cx="5497032" cy="2254102"/>
                  <wp:effectExtent l="19050" t="0" r="8418" b="0"/>
                  <wp:docPr id="1" name="Picture 16" descr="C:\Documents and Settings\Admin\Desktop\MATHS\MATHS - copy\FORM2 MATH\MS\pg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C:\Documents and Settings\Admin\Desktop\MATHS\MATHS - copy\FORM2 MATH\MS\pg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 l="7548" b="7154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97032" cy="22541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0" w:type="dxa"/>
          </w:tcPr>
          <w:p w:rsidR="0086625B" w:rsidRDefault="0086625B" w:rsidP="004438C8"/>
          <w:p w:rsidR="0086625B" w:rsidRDefault="0086625B" w:rsidP="004438C8"/>
          <w:p w:rsidR="0086625B" w:rsidRDefault="0086625B" w:rsidP="004438C8"/>
          <w:p w:rsidR="0086625B" w:rsidRDefault="0086625B" w:rsidP="004438C8"/>
          <w:p w:rsidR="0086625B" w:rsidRDefault="0086625B" w:rsidP="004438C8">
            <w:r>
              <w:t>M1</w:t>
            </w:r>
          </w:p>
          <w:p w:rsidR="0086625B" w:rsidRDefault="0086625B" w:rsidP="004438C8"/>
          <w:p w:rsidR="0086625B" w:rsidRDefault="0086625B" w:rsidP="004438C8"/>
          <w:p w:rsidR="0086625B" w:rsidRDefault="0086625B" w:rsidP="004438C8">
            <w:r>
              <w:t>M1</w:t>
            </w:r>
          </w:p>
          <w:p w:rsidR="0086625B" w:rsidRDefault="0086625B" w:rsidP="004438C8"/>
          <w:p w:rsidR="0086625B" w:rsidRDefault="0086625B" w:rsidP="004438C8"/>
          <w:p w:rsidR="0086625B" w:rsidRDefault="0086625B" w:rsidP="004438C8"/>
          <w:p w:rsidR="0086625B" w:rsidRDefault="0086625B" w:rsidP="004438C8"/>
          <w:p w:rsidR="0086625B" w:rsidRDefault="0086625B" w:rsidP="004438C8">
            <w:r>
              <w:t>A1</w:t>
            </w:r>
          </w:p>
        </w:tc>
        <w:tc>
          <w:tcPr>
            <w:tcW w:w="2052" w:type="dxa"/>
          </w:tcPr>
          <w:p w:rsidR="0086625B" w:rsidRDefault="0086625B" w:rsidP="004438C8"/>
        </w:tc>
      </w:tr>
      <w:tr w:rsidR="00363132" w:rsidTr="008C1891">
        <w:tc>
          <w:tcPr>
            <w:tcW w:w="720" w:type="dxa"/>
          </w:tcPr>
          <w:p w:rsidR="00363132" w:rsidRDefault="00363132" w:rsidP="00D2769E"/>
        </w:tc>
        <w:tc>
          <w:tcPr>
            <w:tcW w:w="6318" w:type="dxa"/>
          </w:tcPr>
          <w:p w:rsidR="00363132" w:rsidRPr="00B86B89" w:rsidRDefault="00363132" w:rsidP="0061467C"/>
        </w:tc>
        <w:tc>
          <w:tcPr>
            <w:tcW w:w="990" w:type="dxa"/>
          </w:tcPr>
          <w:p w:rsidR="00363132" w:rsidRPr="00B86B89" w:rsidRDefault="00363132" w:rsidP="004438C8"/>
        </w:tc>
        <w:tc>
          <w:tcPr>
            <w:tcW w:w="2052" w:type="dxa"/>
          </w:tcPr>
          <w:p w:rsidR="004D3764" w:rsidRPr="00B86B89" w:rsidRDefault="004D3764" w:rsidP="004438C8"/>
        </w:tc>
      </w:tr>
      <w:tr w:rsidR="00363132" w:rsidTr="008C1891">
        <w:tc>
          <w:tcPr>
            <w:tcW w:w="720" w:type="dxa"/>
          </w:tcPr>
          <w:p w:rsidR="00363132" w:rsidRDefault="00363132" w:rsidP="00D2769E">
            <w:r>
              <w:t xml:space="preserve">2. </w:t>
            </w:r>
          </w:p>
        </w:tc>
        <w:tc>
          <w:tcPr>
            <w:tcW w:w="6318" w:type="dxa"/>
          </w:tcPr>
          <w:p w:rsidR="00363132" w:rsidRDefault="00363132" w:rsidP="00D2769E">
            <w:pPr>
              <w:rPr>
                <w:lang w:val="fr-FR"/>
              </w:rPr>
            </w:pPr>
            <w:r w:rsidRPr="00786C25">
              <w:rPr>
                <w:position w:val="-30"/>
                <w:lang w:val="fr-FR"/>
              </w:rPr>
              <w:object w:dxaOrig="176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7.75pt;height:35.25pt" o:ole="">
                  <v:imagedata r:id="rId6" o:title=""/>
                </v:shape>
                <o:OLEObject Type="Embed" ProgID="Equation.3" ShapeID="_x0000_i1025" DrawAspect="Content" ObjectID="_1648320095" r:id="rId7"/>
              </w:object>
            </w:r>
          </w:p>
          <w:p w:rsidR="00363132" w:rsidRPr="004E2E4B" w:rsidRDefault="00363132" w:rsidP="00D2769E">
            <w:pPr>
              <w:rPr>
                <w:lang w:val="fr-FR"/>
              </w:rPr>
            </w:pPr>
            <w:r w:rsidRPr="00786C25">
              <w:rPr>
                <w:position w:val="-24"/>
                <w:lang w:val="fr-FR"/>
              </w:rPr>
              <w:object w:dxaOrig="840" w:dyaOrig="620">
                <v:shape id="_x0000_i1026" type="#_x0000_t75" style="width:42pt;height:30.75pt" o:ole="">
                  <v:imagedata r:id="rId8" o:title=""/>
                </v:shape>
                <o:OLEObject Type="Embed" ProgID="Equation.3" ShapeID="_x0000_i1026" DrawAspect="Content" ObjectID="_1648320096" r:id="rId9"/>
              </w:object>
            </w:r>
          </w:p>
        </w:tc>
        <w:tc>
          <w:tcPr>
            <w:tcW w:w="990" w:type="dxa"/>
          </w:tcPr>
          <w:p w:rsidR="00363132" w:rsidRDefault="00363132" w:rsidP="00D2769E">
            <w:pPr>
              <w:rPr>
                <w:lang w:val="fr-FR"/>
              </w:rPr>
            </w:pPr>
          </w:p>
          <w:p w:rsidR="00363132" w:rsidRDefault="00363132" w:rsidP="00D2769E">
            <w:pPr>
              <w:rPr>
                <w:lang w:val="fr-FR"/>
              </w:rPr>
            </w:pPr>
            <w:r>
              <w:rPr>
                <w:lang w:val="fr-FR"/>
              </w:rPr>
              <w:t>M1</w:t>
            </w:r>
          </w:p>
          <w:p w:rsidR="00363132" w:rsidRDefault="00363132" w:rsidP="00D2769E">
            <w:pPr>
              <w:rPr>
                <w:lang w:val="fr-FR"/>
              </w:rPr>
            </w:pPr>
            <w:r>
              <w:rPr>
                <w:lang w:val="fr-FR"/>
              </w:rPr>
              <w:t>M1</w:t>
            </w:r>
          </w:p>
          <w:p w:rsidR="00363132" w:rsidRPr="003901D7" w:rsidRDefault="00363132" w:rsidP="00D2769E">
            <w:pPr>
              <w:rPr>
                <w:u w:val="single"/>
                <w:lang w:val="fr-FR"/>
              </w:rPr>
            </w:pPr>
            <w:r w:rsidRPr="003901D7">
              <w:rPr>
                <w:u w:val="single"/>
                <w:lang w:val="fr-FR"/>
              </w:rPr>
              <w:t>A1</w:t>
            </w:r>
          </w:p>
          <w:p w:rsidR="00363132" w:rsidRDefault="00363132" w:rsidP="00D2769E">
            <w:r>
              <w:rPr>
                <w:lang w:val="fr-FR"/>
              </w:rPr>
              <w:t>03</w:t>
            </w:r>
          </w:p>
        </w:tc>
        <w:tc>
          <w:tcPr>
            <w:tcW w:w="2052" w:type="dxa"/>
          </w:tcPr>
          <w:p w:rsidR="00363132" w:rsidRDefault="00363132" w:rsidP="00D2769E"/>
          <w:p w:rsidR="00363132" w:rsidRDefault="00363132" w:rsidP="00D2769E">
            <w:r>
              <w:sym w:font="Wingdings 2" w:char="F050"/>
            </w:r>
            <w:r>
              <w:t xml:space="preserve"> Numerator</w:t>
            </w:r>
          </w:p>
          <w:p w:rsidR="00363132" w:rsidRDefault="00363132" w:rsidP="00D2769E">
            <w:r>
              <w:sym w:font="Wingdings 2" w:char="F050"/>
            </w:r>
            <w:r>
              <w:t>Denominator</w:t>
            </w:r>
          </w:p>
        </w:tc>
      </w:tr>
      <w:tr w:rsidR="00363132" w:rsidTr="008C1891">
        <w:tc>
          <w:tcPr>
            <w:tcW w:w="720" w:type="dxa"/>
          </w:tcPr>
          <w:p w:rsidR="00363132" w:rsidRDefault="00363132" w:rsidP="00D2769E">
            <w:r>
              <w:t>3.</w:t>
            </w:r>
          </w:p>
        </w:tc>
        <w:tc>
          <w:tcPr>
            <w:tcW w:w="6318" w:type="dxa"/>
          </w:tcPr>
          <w:p w:rsidR="00F3372E" w:rsidRDefault="00F3372E" w:rsidP="00F3372E">
            <w:r>
              <w:t>Let no. be XY</w:t>
            </w:r>
          </w:p>
          <w:p w:rsidR="00F3372E" w:rsidRDefault="00F3372E" w:rsidP="00F3372E">
            <w:r w:rsidRPr="003A1A71">
              <w:rPr>
                <w:position w:val="-4"/>
              </w:rPr>
              <w:object w:dxaOrig="220" w:dyaOrig="200">
                <v:shape id="_x0000_i1027" type="#_x0000_t75" style="width:11.25pt;height:9.75pt" o:ole="">
                  <v:imagedata r:id="rId10" o:title=""/>
                </v:shape>
                <o:OLEObject Type="Embed" ProgID="Equation.3" ShapeID="_x0000_i1027" DrawAspect="Content" ObjectID="_1648320097" r:id="rId11"/>
              </w:object>
            </w:r>
            <w:r>
              <w:t>product XY =20---------------(i)</w:t>
            </w:r>
          </w:p>
          <w:p w:rsidR="00F3372E" w:rsidRDefault="00F3372E" w:rsidP="00F3372E">
            <w:r>
              <w:t xml:space="preserve">     Reversed no YX</w:t>
            </w:r>
          </w:p>
          <w:p w:rsidR="00F3372E" w:rsidRPr="00F81D48" w:rsidRDefault="00F3372E" w:rsidP="00F3372E">
            <w:r w:rsidRPr="003A1A71">
              <w:rPr>
                <w:position w:val="-6"/>
              </w:rPr>
              <w:object w:dxaOrig="300" w:dyaOrig="240">
                <v:shape id="_x0000_i1028" type="#_x0000_t75" style="width:15pt;height:12pt" o:ole="">
                  <v:imagedata r:id="rId12" o:title=""/>
                </v:shape>
                <o:OLEObject Type="Embed" ProgID="Equation.3" ShapeID="_x0000_i1028" DrawAspect="Content" ObjectID="_1648320098" r:id="rId13"/>
              </w:object>
            </w:r>
            <w:r w:rsidRPr="00F81D48">
              <w:t>(10y+x)-(10x+y)=9-----------(ii)</w:t>
            </w:r>
          </w:p>
          <w:p w:rsidR="00F3372E" w:rsidRPr="00F81D48" w:rsidRDefault="00F3372E" w:rsidP="00F3372E">
            <w:r w:rsidRPr="003A1A71">
              <w:rPr>
                <w:position w:val="-6"/>
              </w:rPr>
              <w:object w:dxaOrig="300" w:dyaOrig="240">
                <v:shape id="_x0000_i1029" type="#_x0000_t75" style="width:15pt;height:12pt" o:ole="">
                  <v:imagedata r:id="rId14" o:title=""/>
                </v:shape>
                <o:OLEObject Type="Embed" ProgID="Equation.3" ShapeID="_x0000_i1029" DrawAspect="Content" ObjectID="_1648320099" r:id="rId15"/>
              </w:object>
            </w:r>
            <w:r w:rsidRPr="00F81D48">
              <w:t>9y-9x=9</w:t>
            </w:r>
          </w:p>
          <w:p w:rsidR="00F3372E" w:rsidRPr="00F81D48" w:rsidRDefault="00F3372E" w:rsidP="00F3372E">
            <w:r w:rsidRPr="00F81D48">
              <w:t xml:space="preserve">                      y-x=1</w:t>
            </w:r>
          </w:p>
          <w:p w:rsidR="00F3372E" w:rsidRDefault="00F3372E" w:rsidP="00F3372E">
            <w:r w:rsidRPr="003A1A71">
              <w:rPr>
                <w:position w:val="-6"/>
              </w:rPr>
              <w:object w:dxaOrig="300" w:dyaOrig="240">
                <v:shape id="_x0000_i1030" type="#_x0000_t75" style="width:15pt;height:12pt" o:ole="">
                  <v:imagedata r:id="rId14" o:title=""/>
                </v:shape>
                <o:OLEObject Type="Embed" ProgID="Equation.3" ShapeID="_x0000_i1030" DrawAspect="Content" ObjectID="_1648320100" r:id="rId16"/>
              </w:object>
            </w:r>
            <w:r>
              <w:t>y=1+x</w:t>
            </w:r>
          </w:p>
          <w:p w:rsidR="00F3372E" w:rsidRDefault="00F3372E" w:rsidP="00F3372E">
            <w:r>
              <w:t>Substitution in (i) we’ve</w:t>
            </w:r>
          </w:p>
          <w:p w:rsidR="00F3372E" w:rsidRDefault="00F3372E" w:rsidP="00F3372E">
            <w:r>
              <w:t xml:space="preserve">                     x(1+x)=20</w:t>
            </w:r>
          </w:p>
          <w:p w:rsidR="00F3372E" w:rsidRDefault="00F3372E" w:rsidP="00F3372E">
            <w:r>
              <w:t xml:space="preserve">                     x+x</w:t>
            </w:r>
            <w:r w:rsidRPr="003A1A71">
              <w:rPr>
                <w:vertAlign w:val="superscript"/>
              </w:rPr>
              <w:t>2</w:t>
            </w:r>
            <w:r>
              <w:t>=20</w:t>
            </w:r>
          </w:p>
          <w:p w:rsidR="00F3372E" w:rsidRDefault="00F3372E" w:rsidP="00F3372E">
            <w:r>
              <w:t xml:space="preserve">                     x</w:t>
            </w:r>
            <w:r w:rsidRPr="003A1A71">
              <w:rPr>
                <w:vertAlign w:val="superscript"/>
              </w:rPr>
              <w:t>2</w:t>
            </w:r>
            <w:r>
              <w:t>+x-20=0</w:t>
            </w:r>
          </w:p>
          <w:p w:rsidR="00F3372E" w:rsidRDefault="00F3372E" w:rsidP="00F3372E">
            <w:r>
              <w:t xml:space="preserve">                     x</w:t>
            </w:r>
            <w:r w:rsidRPr="003A1A71">
              <w:rPr>
                <w:vertAlign w:val="superscript"/>
              </w:rPr>
              <w:t>2</w:t>
            </w:r>
            <w:r>
              <w:t>+5x-4x-20=0</w:t>
            </w:r>
          </w:p>
          <w:p w:rsidR="00F3372E" w:rsidRDefault="00F3372E" w:rsidP="00F3372E">
            <w:r>
              <w:t xml:space="preserve">                     x(x+5)-4(x+5)=0</w:t>
            </w:r>
          </w:p>
          <w:p w:rsidR="00F3372E" w:rsidRDefault="00F3372E" w:rsidP="00F3372E">
            <w:r>
              <w:t xml:space="preserve">                      (x+5)(x-4)=0</w:t>
            </w:r>
          </w:p>
          <w:p w:rsidR="00F3372E" w:rsidRDefault="00F3372E" w:rsidP="00F3372E">
            <w:r w:rsidRPr="003A1A71">
              <w:rPr>
                <w:position w:val="-4"/>
              </w:rPr>
              <w:object w:dxaOrig="220" w:dyaOrig="200">
                <v:shape id="_x0000_i1031" type="#_x0000_t75" style="width:11.25pt;height:9.75pt" o:ole="">
                  <v:imagedata r:id="rId10" o:title=""/>
                </v:shape>
                <o:OLEObject Type="Embed" ProgID="Equation.3" ShapeID="_x0000_i1031" DrawAspect="Content" ObjectID="_1648320101" r:id="rId17"/>
              </w:object>
            </w:r>
            <w:r>
              <w:t>x=-5 or x=4</w:t>
            </w:r>
          </w:p>
          <w:p w:rsidR="00F3372E" w:rsidRDefault="00F3372E" w:rsidP="00F3372E"/>
          <w:p w:rsidR="00F3372E" w:rsidRPr="0013721B" w:rsidRDefault="00F3372E" w:rsidP="00F3372E">
            <w:r>
              <w:t>Number=45</w:t>
            </w:r>
          </w:p>
          <w:p w:rsidR="00363132" w:rsidRPr="008D20A0" w:rsidRDefault="00363132" w:rsidP="00D2769E"/>
        </w:tc>
        <w:tc>
          <w:tcPr>
            <w:tcW w:w="990" w:type="dxa"/>
          </w:tcPr>
          <w:p w:rsidR="00363132" w:rsidRDefault="00363132" w:rsidP="00D2769E"/>
          <w:p w:rsidR="00363132" w:rsidRDefault="00363132" w:rsidP="00D2769E">
            <w:r>
              <w:t>B1</w:t>
            </w:r>
          </w:p>
          <w:p w:rsidR="00363132" w:rsidRDefault="00363132" w:rsidP="00D2769E"/>
          <w:p w:rsidR="00363132" w:rsidRDefault="00363132" w:rsidP="00D2769E"/>
          <w:p w:rsidR="00363132" w:rsidRDefault="00363132" w:rsidP="00D2769E"/>
          <w:p w:rsidR="00363132" w:rsidRDefault="00363132" w:rsidP="00D2769E"/>
          <w:p w:rsidR="00363132" w:rsidRDefault="00363132" w:rsidP="00D2769E">
            <w:r>
              <w:t>M1</w:t>
            </w:r>
          </w:p>
          <w:p w:rsidR="00363132" w:rsidRDefault="00363132" w:rsidP="00D2769E"/>
          <w:p w:rsidR="00363132" w:rsidRDefault="00363132" w:rsidP="00D2769E"/>
          <w:p w:rsidR="00F3372E" w:rsidRDefault="00F3372E" w:rsidP="00D2769E"/>
          <w:p w:rsidR="00F3372E" w:rsidRDefault="00F3372E" w:rsidP="00D2769E"/>
          <w:p w:rsidR="00F3372E" w:rsidRDefault="00F3372E" w:rsidP="00D2769E"/>
          <w:p w:rsidR="00F3372E" w:rsidRDefault="00F3372E" w:rsidP="00D2769E"/>
          <w:p w:rsidR="00F3372E" w:rsidRDefault="00F3372E" w:rsidP="00D2769E"/>
          <w:p w:rsidR="00F3372E" w:rsidRDefault="00363132" w:rsidP="00D2769E">
            <w:r>
              <w:t>M1</w:t>
            </w:r>
          </w:p>
          <w:p w:rsidR="00363132" w:rsidRPr="00902ACC" w:rsidRDefault="00363132" w:rsidP="00D2769E">
            <w:pPr>
              <w:rPr>
                <w:u w:val="single"/>
              </w:rPr>
            </w:pPr>
            <w:r w:rsidRPr="00902ACC">
              <w:rPr>
                <w:u w:val="single"/>
              </w:rPr>
              <w:t>A1</w:t>
            </w:r>
          </w:p>
          <w:p w:rsidR="00363132" w:rsidRDefault="00363132" w:rsidP="00D2769E">
            <w:r>
              <w:t>04</w:t>
            </w:r>
          </w:p>
        </w:tc>
        <w:tc>
          <w:tcPr>
            <w:tcW w:w="2052" w:type="dxa"/>
          </w:tcPr>
          <w:p w:rsidR="00363132" w:rsidRDefault="00363132" w:rsidP="00D2769E"/>
        </w:tc>
      </w:tr>
      <w:tr w:rsidR="00363132" w:rsidTr="008C1891">
        <w:tc>
          <w:tcPr>
            <w:tcW w:w="720" w:type="dxa"/>
          </w:tcPr>
          <w:p w:rsidR="00363132" w:rsidRDefault="00363132" w:rsidP="00D2769E">
            <w:r>
              <w:t xml:space="preserve">4. </w:t>
            </w:r>
          </w:p>
        </w:tc>
        <w:tc>
          <w:tcPr>
            <w:tcW w:w="6318" w:type="dxa"/>
          </w:tcPr>
          <w:tbl>
            <w:tblPr>
              <w:tblStyle w:val="TableGrid"/>
              <w:tblW w:w="5236" w:type="dxa"/>
              <w:tblLayout w:type="fixed"/>
              <w:tblLook w:val="04A0" w:firstRow="1" w:lastRow="0" w:firstColumn="1" w:lastColumn="0" w:noHBand="0" w:noVBand="1"/>
            </w:tblPr>
            <w:tblGrid>
              <w:gridCol w:w="1211"/>
              <w:gridCol w:w="1278"/>
              <w:gridCol w:w="1151"/>
              <w:gridCol w:w="1596"/>
            </w:tblGrid>
            <w:tr w:rsidR="00363132" w:rsidTr="004438C8">
              <w:trPr>
                <w:trHeight w:val="303"/>
              </w:trPr>
              <w:tc>
                <w:tcPr>
                  <w:tcW w:w="1211" w:type="dxa"/>
                </w:tcPr>
                <w:p w:rsidR="00363132" w:rsidRDefault="00363132" w:rsidP="00FC1D31">
                  <w:pPr>
                    <w:framePr w:hSpace="180" w:wrap="around" w:vAnchor="text" w:hAnchor="margin" w:y="116"/>
                    <w:suppressOverlap/>
                    <w:rPr>
                      <w:noProof/>
                    </w:rPr>
                  </w:pPr>
                </w:p>
              </w:tc>
              <w:tc>
                <w:tcPr>
                  <w:tcW w:w="1278" w:type="dxa"/>
                </w:tcPr>
                <w:p w:rsidR="00363132" w:rsidRDefault="00363132" w:rsidP="00FC1D31">
                  <w:pPr>
                    <w:framePr w:hSpace="180" w:wrap="around" w:vAnchor="text" w:hAnchor="margin" w:y="116"/>
                    <w:suppressOverlap/>
                    <w:rPr>
                      <w:noProof/>
                    </w:rPr>
                  </w:pPr>
                  <w:r>
                    <w:rPr>
                      <w:noProof/>
                    </w:rPr>
                    <w:t>3yrs ago</w:t>
                  </w:r>
                </w:p>
              </w:tc>
              <w:tc>
                <w:tcPr>
                  <w:tcW w:w="1151" w:type="dxa"/>
                </w:tcPr>
                <w:p w:rsidR="00363132" w:rsidRDefault="00363132" w:rsidP="00FC1D31">
                  <w:pPr>
                    <w:framePr w:hSpace="180" w:wrap="around" w:vAnchor="text" w:hAnchor="margin" w:y="116"/>
                    <w:suppressOverlap/>
                    <w:rPr>
                      <w:noProof/>
                    </w:rPr>
                  </w:pPr>
                  <w:r>
                    <w:rPr>
                      <w:noProof/>
                    </w:rPr>
                    <w:t>now</w:t>
                  </w:r>
                </w:p>
              </w:tc>
              <w:tc>
                <w:tcPr>
                  <w:tcW w:w="1596" w:type="dxa"/>
                </w:tcPr>
                <w:p w:rsidR="00363132" w:rsidRDefault="00363132" w:rsidP="00FC1D31">
                  <w:pPr>
                    <w:framePr w:hSpace="180" w:wrap="around" w:vAnchor="text" w:hAnchor="margin" w:y="116"/>
                    <w:suppressOverlap/>
                    <w:rPr>
                      <w:noProof/>
                    </w:rPr>
                  </w:pPr>
                  <w:r>
                    <w:rPr>
                      <w:noProof/>
                    </w:rPr>
                    <w:t>2yrs time</w:t>
                  </w:r>
                </w:p>
              </w:tc>
            </w:tr>
            <w:tr w:rsidR="00363132" w:rsidTr="004438C8">
              <w:trPr>
                <w:trHeight w:val="303"/>
              </w:trPr>
              <w:tc>
                <w:tcPr>
                  <w:tcW w:w="1211" w:type="dxa"/>
                </w:tcPr>
                <w:p w:rsidR="00363132" w:rsidRDefault="00363132" w:rsidP="00FC1D31">
                  <w:pPr>
                    <w:framePr w:hSpace="180" w:wrap="around" w:vAnchor="text" w:hAnchor="margin" w:y="116"/>
                    <w:suppressOverlap/>
                    <w:rPr>
                      <w:noProof/>
                    </w:rPr>
                  </w:pPr>
                  <w:r>
                    <w:rPr>
                      <w:noProof/>
                    </w:rPr>
                    <w:t>Juma</w:t>
                  </w:r>
                </w:p>
              </w:tc>
              <w:tc>
                <w:tcPr>
                  <w:tcW w:w="1278" w:type="dxa"/>
                </w:tcPr>
                <w:p w:rsidR="00363132" w:rsidRDefault="00363132" w:rsidP="00FC1D31">
                  <w:pPr>
                    <w:framePr w:hSpace="180" w:wrap="around" w:vAnchor="text" w:hAnchor="margin" w:y="116"/>
                    <w:suppressOverlap/>
                    <w:rPr>
                      <w:noProof/>
                    </w:rPr>
                  </w:pPr>
                  <w:r>
                    <w:rPr>
                      <w:noProof/>
                    </w:rPr>
                    <w:t>3x</w:t>
                  </w:r>
                </w:p>
              </w:tc>
              <w:tc>
                <w:tcPr>
                  <w:tcW w:w="1151" w:type="dxa"/>
                </w:tcPr>
                <w:p w:rsidR="00363132" w:rsidRDefault="00363132" w:rsidP="00FC1D31">
                  <w:pPr>
                    <w:framePr w:hSpace="180" w:wrap="around" w:vAnchor="text" w:hAnchor="margin" w:y="116"/>
                    <w:suppressOverlap/>
                    <w:rPr>
                      <w:noProof/>
                    </w:rPr>
                  </w:pPr>
                  <w:r>
                    <w:rPr>
                      <w:noProof/>
                    </w:rPr>
                    <w:t>3x +3</w:t>
                  </w:r>
                </w:p>
              </w:tc>
              <w:tc>
                <w:tcPr>
                  <w:tcW w:w="1596" w:type="dxa"/>
                </w:tcPr>
                <w:p w:rsidR="00363132" w:rsidRDefault="00363132" w:rsidP="00FC1D31">
                  <w:pPr>
                    <w:framePr w:hSpace="180" w:wrap="around" w:vAnchor="text" w:hAnchor="margin" w:y="116"/>
                    <w:suppressOverlap/>
                    <w:rPr>
                      <w:noProof/>
                    </w:rPr>
                  </w:pPr>
                  <w:r>
                    <w:rPr>
                      <w:noProof/>
                    </w:rPr>
                    <w:t>3x +5</w:t>
                  </w:r>
                </w:p>
              </w:tc>
            </w:tr>
            <w:tr w:rsidR="00363132" w:rsidTr="004438C8">
              <w:trPr>
                <w:trHeight w:val="320"/>
              </w:trPr>
              <w:tc>
                <w:tcPr>
                  <w:tcW w:w="1211" w:type="dxa"/>
                </w:tcPr>
                <w:p w:rsidR="00363132" w:rsidRDefault="00363132" w:rsidP="00FC1D31">
                  <w:pPr>
                    <w:framePr w:hSpace="180" w:wrap="around" w:vAnchor="text" w:hAnchor="margin" w:y="116"/>
                    <w:suppressOverlap/>
                    <w:rPr>
                      <w:noProof/>
                    </w:rPr>
                  </w:pPr>
                  <w:r>
                    <w:rPr>
                      <w:noProof/>
                    </w:rPr>
                    <w:t>Ali</w:t>
                  </w:r>
                </w:p>
              </w:tc>
              <w:tc>
                <w:tcPr>
                  <w:tcW w:w="1278" w:type="dxa"/>
                </w:tcPr>
                <w:p w:rsidR="00363132" w:rsidRDefault="00363132" w:rsidP="00FC1D31">
                  <w:pPr>
                    <w:framePr w:hSpace="180" w:wrap="around" w:vAnchor="text" w:hAnchor="margin" w:y="116"/>
                    <w:suppressOverlap/>
                    <w:rPr>
                      <w:noProof/>
                    </w:rPr>
                  </w:pPr>
                  <w:r>
                    <w:rPr>
                      <w:noProof/>
                    </w:rPr>
                    <w:t>x</w:t>
                  </w:r>
                </w:p>
              </w:tc>
              <w:tc>
                <w:tcPr>
                  <w:tcW w:w="1151" w:type="dxa"/>
                </w:tcPr>
                <w:p w:rsidR="00363132" w:rsidRDefault="00363132" w:rsidP="00FC1D31">
                  <w:pPr>
                    <w:framePr w:hSpace="180" w:wrap="around" w:vAnchor="text" w:hAnchor="margin" w:y="116"/>
                    <w:suppressOverlap/>
                    <w:rPr>
                      <w:noProof/>
                    </w:rPr>
                  </w:pPr>
                  <w:r>
                    <w:rPr>
                      <w:noProof/>
                    </w:rPr>
                    <w:t>x +3</w:t>
                  </w:r>
                </w:p>
              </w:tc>
              <w:tc>
                <w:tcPr>
                  <w:tcW w:w="1596" w:type="dxa"/>
                </w:tcPr>
                <w:p w:rsidR="00363132" w:rsidRDefault="00363132" w:rsidP="00FC1D31">
                  <w:pPr>
                    <w:framePr w:hSpace="180" w:wrap="around" w:vAnchor="text" w:hAnchor="margin" w:y="116"/>
                    <w:suppressOverlap/>
                    <w:rPr>
                      <w:noProof/>
                    </w:rPr>
                  </w:pPr>
                  <w:r>
                    <w:rPr>
                      <w:noProof/>
                    </w:rPr>
                    <w:t>X +5</w:t>
                  </w:r>
                </w:p>
              </w:tc>
            </w:tr>
          </w:tbl>
          <w:p w:rsidR="00363132" w:rsidRDefault="00363132" w:rsidP="00D2769E">
            <w:pPr>
              <w:rPr>
                <w:noProof/>
              </w:rPr>
            </w:pPr>
            <w:r>
              <w:rPr>
                <w:noProof/>
              </w:rPr>
              <w:t>3x + 5 +x +5=62</w:t>
            </w:r>
          </w:p>
          <w:p w:rsidR="00363132" w:rsidRDefault="00363132" w:rsidP="00D2769E">
            <w:pPr>
              <w:rPr>
                <w:noProof/>
              </w:rPr>
            </w:pPr>
            <w:r>
              <w:rPr>
                <w:noProof/>
              </w:rPr>
              <w:t>4x=52</w:t>
            </w:r>
          </w:p>
          <w:p w:rsidR="00363132" w:rsidRDefault="00363132" w:rsidP="00D2769E">
            <w:pPr>
              <w:rPr>
                <w:noProof/>
              </w:rPr>
            </w:pPr>
            <w:r>
              <w:rPr>
                <w:noProof/>
              </w:rPr>
              <w:t xml:space="preserve">X=13 </w:t>
            </w:r>
          </w:p>
          <w:p w:rsidR="00363132" w:rsidRDefault="00363132" w:rsidP="00D2769E">
            <w:pPr>
              <w:rPr>
                <w:noProof/>
              </w:rPr>
            </w:pPr>
            <w:r>
              <w:rPr>
                <w:noProof/>
              </w:rPr>
              <w:t>Ali = 16yrs, Juma = 42 yrs</w:t>
            </w:r>
          </w:p>
        </w:tc>
        <w:tc>
          <w:tcPr>
            <w:tcW w:w="990" w:type="dxa"/>
          </w:tcPr>
          <w:p w:rsidR="00363132" w:rsidRDefault="00363132" w:rsidP="00D2769E"/>
          <w:p w:rsidR="00363132" w:rsidRDefault="00363132" w:rsidP="00D2769E"/>
          <w:p w:rsidR="00363132" w:rsidRDefault="00363132" w:rsidP="00D2769E"/>
          <w:p w:rsidR="00363132" w:rsidRDefault="00363132" w:rsidP="00D2769E">
            <w:r>
              <w:t>M1</w:t>
            </w:r>
          </w:p>
          <w:p w:rsidR="00363132" w:rsidRDefault="00363132" w:rsidP="00D2769E"/>
          <w:p w:rsidR="00363132" w:rsidRDefault="00363132" w:rsidP="00D2769E"/>
          <w:p w:rsidR="00363132" w:rsidRDefault="00363132" w:rsidP="00D2769E">
            <w:r>
              <w:t>A1</w:t>
            </w:r>
          </w:p>
          <w:p w:rsidR="00363132" w:rsidRDefault="00363132" w:rsidP="00D2769E">
            <w:r>
              <w:t>_</w:t>
            </w:r>
          </w:p>
          <w:p w:rsidR="00363132" w:rsidRDefault="00363132" w:rsidP="00D2769E">
            <w:r>
              <w:t>02</w:t>
            </w:r>
          </w:p>
          <w:p w:rsidR="00363132" w:rsidRDefault="00363132" w:rsidP="00D2769E"/>
        </w:tc>
        <w:tc>
          <w:tcPr>
            <w:tcW w:w="2052" w:type="dxa"/>
          </w:tcPr>
          <w:p w:rsidR="00363132" w:rsidRDefault="00363132" w:rsidP="00D2769E"/>
          <w:p w:rsidR="00363132" w:rsidRDefault="00363132" w:rsidP="00D2769E"/>
          <w:p w:rsidR="00363132" w:rsidRDefault="00363132" w:rsidP="00D2769E"/>
          <w:p w:rsidR="00363132" w:rsidRDefault="00363132" w:rsidP="00D2769E"/>
          <w:p w:rsidR="00363132" w:rsidRDefault="00363132" w:rsidP="00D2769E"/>
          <w:p w:rsidR="00363132" w:rsidRDefault="00363132" w:rsidP="00D2769E"/>
          <w:p w:rsidR="00363132" w:rsidRDefault="00363132" w:rsidP="00D2769E"/>
          <w:p w:rsidR="00363132" w:rsidRDefault="00363132" w:rsidP="00D2769E"/>
        </w:tc>
      </w:tr>
      <w:tr w:rsidR="00363132" w:rsidTr="008C1891">
        <w:tc>
          <w:tcPr>
            <w:tcW w:w="720" w:type="dxa"/>
          </w:tcPr>
          <w:p w:rsidR="00363132" w:rsidRDefault="00363132" w:rsidP="00D2769E">
            <w:r>
              <w:lastRenderedPageBreak/>
              <w:t>5.</w:t>
            </w:r>
          </w:p>
        </w:tc>
        <w:tc>
          <w:tcPr>
            <w:tcW w:w="6318" w:type="dxa"/>
          </w:tcPr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141"/>
              <w:gridCol w:w="1142"/>
              <w:gridCol w:w="1142"/>
              <w:gridCol w:w="1142"/>
              <w:gridCol w:w="1142"/>
            </w:tblGrid>
            <w:tr w:rsidR="00363132" w:rsidTr="004438C8">
              <w:tc>
                <w:tcPr>
                  <w:tcW w:w="1141" w:type="dxa"/>
                </w:tcPr>
                <w:p w:rsidR="00363132" w:rsidRDefault="00363132" w:rsidP="00FC1D31">
                  <w:pPr>
                    <w:framePr w:hSpace="180" w:wrap="around" w:vAnchor="text" w:hAnchor="margin" w:y="116"/>
                    <w:suppressOverlap/>
                    <w:rPr>
                      <w:noProof/>
                    </w:rPr>
                  </w:pPr>
                  <w:r>
                    <w:rPr>
                      <w:noProof/>
                    </w:rPr>
                    <w:t>3</w:t>
                  </w:r>
                </w:p>
              </w:tc>
              <w:tc>
                <w:tcPr>
                  <w:tcW w:w="1142" w:type="dxa"/>
                </w:tcPr>
                <w:p w:rsidR="00363132" w:rsidRDefault="00363132" w:rsidP="00FC1D31">
                  <w:pPr>
                    <w:framePr w:hSpace="180" w:wrap="around" w:vAnchor="text" w:hAnchor="margin" w:y="116"/>
                    <w:suppressOverlap/>
                    <w:rPr>
                      <w:noProof/>
                    </w:rPr>
                  </w:pPr>
                  <w:r>
                    <w:rPr>
                      <w:noProof/>
                    </w:rPr>
                    <w:t>3</w:t>
                  </w:r>
                </w:p>
              </w:tc>
              <w:tc>
                <w:tcPr>
                  <w:tcW w:w="1142" w:type="dxa"/>
                </w:tcPr>
                <w:p w:rsidR="00363132" w:rsidRDefault="00363132" w:rsidP="00FC1D31">
                  <w:pPr>
                    <w:framePr w:hSpace="180" w:wrap="around" w:vAnchor="text" w:hAnchor="margin" w:y="116"/>
                    <w:suppressOverlap/>
                    <w:rPr>
                      <w:noProof/>
                    </w:rPr>
                  </w:pPr>
                  <w:r>
                    <w:rPr>
                      <w:noProof/>
                    </w:rPr>
                    <w:t>7</w:t>
                  </w:r>
                </w:p>
              </w:tc>
              <w:tc>
                <w:tcPr>
                  <w:tcW w:w="1142" w:type="dxa"/>
                </w:tcPr>
                <w:p w:rsidR="00363132" w:rsidRDefault="00363132" w:rsidP="00FC1D31">
                  <w:pPr>
                    <w:framePr w:hSpace="180" w:wrap="around" w:vAnchor="text" w:hAnchor="margin" w:y="116"/>
                    <w:suppressOverlap/>
                    <w:rPr>
                      <w:noProof/>
                    </w:rPr>
                  </w:pPr>
                  <w:r>
                    <w:rPr>
                      <w:noProof/>
                    </w:rPr>
                    <w:t>11</w:t>
                  </w:r>
                </w:p>
              </w:tc>
              <w:tc>
                <w:tcPr>
                  <w:tcW w:w="1142" w:type="dxa"/>
                </w:tcPr>
                <w:p w:rsidR="00363132" w:rsidRDefault="00363132" w:rsidP="00FC1D31">
                  <w:pPr>
                    <w:framePr w:hSpace="180" w:wrap="around" w:vAnchor="text" w:hAnchor="margin" w:y="116"/>
                    <w:suppressOverlap/>
                    <w:rPr>
                      <w:noProof/>
                    </w:rPr>
                  </w:pPr>
                  <w:r>
                    <w:rPr>
                      <w:noProof/>
                    </w:rPr>
                    <w:t>13</w:t>
                  </w:r>
                </w:p>
              </w:tc>
            </w:tr>
            <w:tr w:rsidR="00363132" w:rsidTr="004438C8">
              <w:tc>
                <w:tcPr>
                  <w:tcW w:w="1141" w:type="dxa"/>
                </w:tcPr>
                <w:p w:rsidR="00363132" w:rsidRDefault="00363132" w:rsidP="00FC1D31">
                  <w:pPr>
                    <w:framePr w:hSpace="180" w:wrap="around" w:vAnchor="text" w:hAnchor="margin" w:y="116"/>
                    <w:suppressOverlap/>
                    <w:rPr>
                      <w:noProof/>
                    </w:rPr>
                  </w:pPr>
                  <w:r>
                    <w:rPr>
                      <w:noProof/>
                    </w:rPr>
                    <w:t>7</w:t>
                  </w:r>
                </w:p>
                <w:p w:rsidR="00363132" w:rsidRDefault="00363132" w:rsidP="00FC1D31">
                  <w:pPr>
                    <w:framePr w:hSpace="180" w:wrap="around" w:vAnchor="text" w:hAnchor="margin" w:y="116"/>
                    <w:suppressOverlap/>
                    <w:rPr>
                      <w:noProof/>
                    </w:rPr>
                  </w:pPr>
                  <w:r>
                    <w:rPr>
                      <w:noProof/>
                    </w:rPr>
                    <w:t>11</w:t>
                  </w:r>
                </w:p>
                <w:p w:rsidR="00363132" w:rsidRDefault="00363132" w:rsidP="00FC1D31">
                  <w:pPr>
                    <w:framePr w:hSpace="180" w:wrap="around" w:vAnchor="text" w:hAnchor="margin" w:y="116"/>
                    <w:suppressOverlap/>
                    <w:rPr>
                      <w:noProof/>
                    </w:rPr>
                  </w:pPr>
                  <w:r>
                    <w:rPr>
                      <w:noProof/>
                    </w:rPr>
                    <w:t>13</w:t>
                  </w:r>
                </w:p>
              </w:tc>
              <w:tc>
                <w:tcPr>
                  <w:tcW w:w="1142" w:type="dxa"/>
                </w:tcPr>
                <w:p w:rsidR="00363132" w:rsidRDefault="00363132" w:rsidP="00FC1D31">
                  <w:pPr>
                    <w:framePr w:hSpace="180" w:wrap="around" w:vAnchor="text" w:hAnchor="margin" w:y="116"/>
                    <w:suppressOverlap/>
                    <w:rPr>
                      <w:noProof/>
                    </w:rPr>
                  </w:pPr>
                  <w:r>
                    <w:rPr>
                      <w:noProof/>
                    </w:rPr>
                    <w:t>1</w:t>
                  </w:r>
                </w:p>
                <w:p w:rsidR="00363132" w:rsidRDefault="00363132" w:rsidP="00FC1D31">
                  <w:pPr>
                    <w:framePr w:hSpace="180" w:wrap="around" w:vAnchor="text" w:hAnchor="margin" w:y="116"/>
                    <w:suppressOverlap/>
                    <w:rPr>
                      <w:noProof/>
                    </w:rPr>
                  </w:pPr>
                  <w:r>
                    <w:rPr>
                      <w:noProof/>
                    </w:rPr>
                    <w:t>1</w:t>
                  </w:r>
                </w:p>
                <w:p w:rsidR="00363132" w:rsidRDefault="00363132" w:rsidP="00FC1D31">
                  <w:pPr>
                    <w:framePr w:hSpace="180" w:wrap="around" w:vAnchor="text" w:hAnchor="margin" w:y="116"/>
                    <w:suppressOverlap/>
                    <w:rPr>
                      <w:noProof/>
                    </w:rPr>
                  </w:pPr>
                  <w:r>
                    <w:rPr>
                      <w:noProof/>
                    </w:rPr>
                    <w:t>1</w:t>
                  </w:r>
                </w:p>
                <w:p w:rsidR="00363132" w:rsidRDefault="00363132" w:rsidP="00FC1D31">
                  <w:pPr>
                    <w:framePr w:hSpace="180" w:wrap="around" w:vAnchor="text" w:hAnchor="margin" w:y="116"/>
                    <w:suppressOverlap/>
                    <w:rPr>
                      <w:noProof/>
                    </w:rPr>
                  </w:pPr>
                  <w:r>
                    <w:rPr>
                      <w:noProof/>
                    </w:rPr>
                    <w:t>1</w:t>
                  </w:r>
                </w:p>
              </w:tc>
              <w:tc>
                <w:tcPr>
                  <w:tcW w:w="1142" w:type="dxa"/>
                </w:tcPr>
                <w:p w:rsidR="00363132" w:rsidRDefault="00363132" w:rsidP="00FC1D31">
                  <w:pPr>
                    <w:framePr w:hSpace="180" w:wrap="around" w:vAnchor="text" w:hAnchor="margin" w:y="116"/>
                    <w:suppressOverlap/>
                    <w:rPr>
                      <w:noProof/>
                    </w:rPr>
                  </w:pPr>
                  <w:r>
                    <w:rPr>
                      <w:noProof/>
                    </w:rPr>
                    <w:t>7</w:t>
                  </w:r>
                </w:p>
                <w:p w:rsidR="00363132" w:rsidRDefault="00363132" w:rsidP="00FC1D31">
                  <w:pPr>
                    <w:framePr w:hSpace="180" w:wrap="around" w:vAnchor="text" w:hAnchor="margin" w:y="116"/>
                    <w:suppressOverlap/>
                    <w:rPr>
                      <w:noProof/>
                    </w:rPr>
                  </w:pPr>
                  <w:r>
                    <w:rPr>
                      <w:noProof/>
                    </w:rPr>
                    <w:t>1</w:t>
                  </w:r>
                </w:p>
                <w:p w:rsidR="00363132" w:rsidRDefault="00363132" w:rsidP="00FC1D31">
                  <w:pPr>
                    <w:framePr w:hSpace="180" w:wrap="around" w:vAnchor="text" w:hAnchor="margin" w:y="116"/>
                    <w:suppressOverlap/>
                    <w:rPr>
                      <w:noProof/>
                    </w:rPr>
                  </w:pPr>
                  <w:r>
                    <w:rPr>
                      <w:noProof/>
                    </w:rPr>
                    <w:t>1</w:t>
                  </w:r>
                </w:p>
                <w:p w:rsidR="00363132" w:rsidRDefault="00363132" w:rsidP="00FC1D31">
                  <w:pPr>
                    <w:framePr w:hSpace="180" w:wrap="around" w:vAnchor="text" w:hAnchor="margin" w:y="116"/>
                    <w:suppressOverlap/>
                    <w:rPr>
                      <w:noProof/>
                    </w:rPr>
                  </w:pPr>
                  <w:r>
                    <w:rPr>
                      <w:noProof/>
                    </w:rPr>
                    <w:t>1</w:t>
                  </w:r>
                </w:p>
                <w:p w:rsidR="00363132" w:rsidRDefault="00363132" w:rsidP="00FC1D31">
                  <w:pPr>
                    <w:framePr w:hSpace="180" w:wrap="around" w:vAnchor="text" w:hAnchor="margin" w:y="116"/>
                    <w:suppressOverlap/>
                    <w:rPr>
                      <w:noProof/>
                    </w:rPr>
                  </w:pPr>
                </w:p>
              </w:tc>
              <w:tc>
                <w:tcPr>
                  <w:tcW w:w="1142" w:type="dxa"/>
                </w:tcPr>
                <w:p w:rsidR="00363132" w:rsidRDefault="00363132" w:rsidP="00FC1D31">
                  <w:pPr>
                    <w:framePr w:hSpace="180" w:wrap="around" w:vAnchor="text" w:hAnchor="margin" w:y="116"/>
                    <w:suppressOverlap/>
                    <w:rPr>
                      <w:noProof/>
                    </w:rPr>
                  </w:pPr>
                  <w:r>
                    <w:rPr>
                      <w:noProof/>
                    </w:rPr>
                    <w:t>11</w:t>
                  </w:r>
                </w:p>
                <w:p w:rsidR="00363132" w:rsidRDefault="00363132" w:rsidP="00FC1D31">
                  <w:pPr>
                    <w:framePr w:hSpace="180" w:wrap="around" w:vAnchor="text" w:hAnchor="margin" w:y="116"/>
                    <w:suppressOverlap/>
                    <w:rPr>
                      <w:noProof/>
                    </w:rPr>
                  </w:pPr>
                  <w:r>
                    <w:rPr>
                      <w:noProof/>
                    </w:rPr>
                    <w:t>11</w:t>
                  </w:r>
                </w:p>
                <w:p w:rsidR="00363132" w:rsidRDefault="00363132" w:rsidP="00FC1D31">
                  <w:pPr>
                    <w:framePr w:hSpace="180" w:wrap="around" w:vAnchor="text" w:hAnchor="margin" w:y="116"/>
                    <w:suppressOverlap/>
                    <w:rPr>
                      <w:noProof/>
                    </w:rPr>
                  </w:pPr>
                  <w:r>
                    <w:rPr>
                      <w:noProof/>
                    </w:rPr>
                    <w:t>1</w:t>
                  </w:r>
                </w:p>
                <w:p w:rsidR="00363132" w:rsidRDefault="00363132" w:rsidP="00FC1D31">
                  <w:pPr>
                    <w:framePr w:hSpace="180" w:wrap="around" w:vAnchor="text" w:hAnchor="margin" w:y="116"/>
                    <w:suppressOverlap/>
                    <w:rPr>
                      <w:noProof/>
                    </w:rPr>
                  </w:pPr>
                  <w:r>
                    <w:rPr>
                      <w:noProof/>
                    </w:rPr>
                    <w:t>1</w:t>
                  </w:r>
                </w:p>
              </w:tc>
              <w:tc>
                <w:tcPr>
                  <w:tcW w:w="1142" w:type="dxa"/>
                </w:tcPr>
                <w:p w:rsidR="00363132" w:rsidRDefault="00363132" w:rsidP="00FC1D31">
                  <w:pPr>
                    <w:framePr w:hSpace="180" w:wrap="around" w:vAnchor="text" w:hAnchor="margin" w:y="116"/>
                    <w:suppressOverlap/>
                    <w:rPr>
                      <w:noProof/>
                    </w:rPr>
                  </w:pPr>
                  <w:r>
                    <w:rPr>
                      <w:noProof/>
                    </w:rPr>
                    <w:t>13</w:t>
                  </w:r>
                </w:p>
                <w:p w:rsidR="00363132" w:rsidRDefault="00363132" w:rsidP="00FC1D31">
                  <w:pPr>
                    <w:framePr w:hSpace="180" w:wrap="around" w:vAnchor="text" w:hAnchor="margin" w:y="116"/>
                    <w:suppressOverlap/>
                    <w:rPr>
                      <w:noProof/>
                    </w:rPr>
                  </w:pPr>
                  <w:r>
                    <w:rPr>
                      <w:noProof/>
                    </w:rPr>
                    <w:t>13</w:t>
                  </w:r>
                </w:p>
                <w:p w:rsidR="00363132" w:rsidRDefault="00363132" w:rsidP="00FC1D31">
                  <w:pPr>
                    <w:framePr w:hSpace="180" w:wrap="around" w:vAnchor="text" w:hAnchor="margin" w:y="116"/>
                    <w:suppressOverlap/>
                    <w:rPr>
                      <w:noProof/>
                    </w:rPr>
                  </w:pPr>
                  <w:r>
                    <w:rPr>
                      <w:noProof/>
                    </w:rPr>
                    <w:t>13</w:t>
                  </w:r>
                </w:p>
                <w:p w:rsidR="00363132" w:rsidRDefault="00363132" w:rsidP="00FC1D31">
                  <w:pPr>
                    <w:framePr w:hSpace="180" w:wrap="around" w:vAnchor="text" w:hAnchor="margin" w:y="116"/>
                    <w:suppressOverlap/>
                    <w:rPr>
                      <w:noProof/>
                    </w:rPr>
                  </w:pPr>
                  <w:r>
                    <w:rPr>
                      <w:noProof/>
                    </w:rPr>
                    <w:t>1</w:t>
                  </w:r>
                </w:p>
              </w:tc>
            </w:tr>
          </w:tbl>
          <w:p w:rsidR="00363132" w:rsidRDefault="00363132" w:rsidP="00D2769E">
            <w:pPr>
              <w:rPr>
                <w:noProof/>
              </w:rPr>
            </w:pPr>
          </w:p>
          <w:p w:rsidR="00363132" w:rsidRDefault="00363132" w:rsidP="00D2769E">
            <w:pPr>
              <w:rPr>
                <w:noProof/>
              </w:rPr>
            </w:pPr>
            <w:r>
              <w:rPr>
                <w:noProof/>
              </w:rPr>
              <w:t>Lcm 3 x 7 x 11 x 13</w:t>
            </w:r>
          </w:p>
          <w:p w:rsidR="00363132" w:rsidRDefault="00363132" w:rsidP="00D2769E">
            <w:pPr>
              <w:rPr>
                <w:noProof/>
              </w:rPr>
            </w:pPr>
            <w:r>
              <w:rPr>
                <w:noProof/>
              </w:rPr>
              <w:t xml:space="preserve"> = 3003 + 1</w:t>
            </w:r>
          </w:p>
          <w:p w:rsidR="00363132" w:rsidRDefault="00363132" w:rsidP="00D2769E">
            <w:pPr>
              <w:rPr>
                <w:noProof/>
              </w:rPr>
            </w:pPr>
            <w:r>
              <w:rPr>
                <w:noProof/>
              </w:rPr>
              <w:t xml:space="preserve"> = 3004</w:t>
            </w:r>
          </w:p>
        </w:tc>
        <w:tc>
          <w:tcPr>
            <w:tcW w:w="990" w:type="dxa"/>
          </w:tcPr>
          <w:p w:rsidR="00363132" w:rsidRDefault="00363132" w:rsidP="00D2769E"/>
          <w:p w:rsidR="00363132" w:rsidRDefault="00363132" w:rsidP="00D2769E"/>
          <w:p w:rsidR="00363132" w:rsidRDefault="00363132" w:rsidP="00D2769E"/>
          <w:p w:rsidR="00363132" w:rsidRDefault="00363132" w:rsidP="00D2769E"/>
          <w:p w:rsidR="00363132" w:rsidRDefault="00363132" w:rsidP="00D2769E"/>
          <w:p w:rsidR="00363132" w:rsidRDefault="00363132" w:rsidP="00D2769E"/>
          <w:p w:rsidR="00363132" w:rsidRDefault="00363132" w:rsidP="00D2769E"/>
          <w:p w:rsidR="00363132" w:rsidRDefault="00363132" w:rsidP="00D2769E"/>
          <w:p w:rsidR="00363132" w:rsidRDefault="00363132" w:rsidP="00D2769E">
            <w:r>
              <w:t>M1</w:t>
            </w:r>
          </w:p>
          <w:p w:rsidR="00363132" w:rsidRDefault="00363132" w:rsidP="00D2769E">
            <w:r>
              <w:t>A1</w:t>
            </w:r>
          </w:p>
          <w:p w:rsidR="00363132" w:rsidRDefault="00363132" w:rsidP="00D2769E">
            <w:r>
              <w:t>02</w:t>
            </w:r>
          </w:p>
        </w:tc>
        <w:tc>
          <w:tcPr>
            <w:tcW w:w="2052" w:type="dxa"/>
          </w:tcPr>
          <w:p w:rsidR="00363132" w:rsidRDefault="00363132" w:rsidP="00D2769E"/>
        </w:tc>
      </w:tr>
      <w:tr w:rsidR="00363132" w:rsidTr="008C1891">
        <w:tc>
          <w:tcPr>
            <w:tcW w:w="720" w:type="dxa"/>
          </w:tcPr>
          <w:p w:rsidR="00363132" w:rsidRDefault="00363132" w:rsidP="00D2769E">
            <w:r>
              <w:t xml:space="preserve">6. </w:t>
            </w:r>
          </w:p>
        </w:tc>
        <w:tc>
          <w:tcPr>
            <w:tcW w:w="6318" w:type="dxa"/>
          </w:tcPr>
          <w:p w:rsidR="00363132" w:rsidRDefault="00363132" w:rsidP="00D2769E">
            <w:pPr>
              <w:rPr>
                <w:noProof/>
              </w:rPr>
            </w:pPr>
            <w:r>
              <w:rPr>
                <w:noProof/>
              </w:rPr>
              <w:t>Let the exterior angle be x</w:t>
            </w:r>
          </w:p>
          <w:p w:rsidR="00363132" w:rsidRDefault="00363132" w:rsidP="00D2769E">
            <w:pPr>
              <w:rPr>
                <w:noProof/>
              </w:rPr>
            </w:pPr>
            <w:r>
              <w:rPr>
                <w:noProof/>
              </w:rPr>
              <w:t>7x + x =180</w:t>
            </w:r>
          </w:p>
          <w:p w:rsidR="00363132" w:rsidRDefault="00363132" w:rsidP="00D2769E">
            <w:pPr>
              <w:rPr>
                <w:noProof/>
              </w:rPr>
            </w:pPr>
            <w:r>
              <w:rPr>
                <w:noProof/>
              </w:rPr>
              <w:t>8x=180</w:t>
            </w:r>
          </w:p>
          <w:p w:rsidR="00363132" w:rsidRDefault="00363132" w:rsidP="00D2769E">
            <w:pPr>
              <w:rPr>
                <w:noProof/>
              </w:rPr>
            </w:pPr>
            <w:r>
              <w:rPr>
                <w:noProof/>
              </w:rPr>
              <w:t>X=22.5</w:t>
            </w:r>
          </w:p>
          <w:p w:rsidR="00363132" w:rsidRDefault="00363132" w:rsidP="00D2769E">
            <w:pPr>
              <w:rPr>
                <w:position w:val="-24"/>
              </w:rPr>
            </w:pPr>
            <w:r>
              <w:rPr>
                <w:noProof/>
              </w:rPr>
              <w:t xml:space="preserve">n = </w:t>
            </w:r>
            <w:r w:rsidRPr="00A2455F">
              <w:rPr>
                <w:position w:val="-24"/>
              </w:rPr>
              <w:object w:dxaOrig="540" w:dyaOrig="620">
                <v:shape id="_x0000_i1032" type="#_x0000_t75" style="width:27pt;height:30.75pt" o:ole="">
                  <v:imagedata r:id="rId18" o:title=""/>
                </v:shape>
                <o:OLEObject Type="Embed" ProgID="Equation.3" ShapeID="_x0000_i1032" DrawAspect="Content" ObjectID="_1648320102" r:id="rId19"/>
              </w:object>
            </w:r>
          </w:p>
          <w:p w:rsidR="00363132" w:rsidRDefault="00363132" w:rsidP="00D2769E">
            <w:pPr>
              <w:rPr>
                <w:noProof/>
              </w:rPr>
            </w:pPr>
            <w:r>
              <w:rPr>
                <w:position w:val="-24"/>
              </w:rPr>
              <w:t>n = 16 sides</w:t>
            </w:r>
          </w:p>
        </w:tc>
        <w:tc>
          <w:tcPr>
            <w:tcW w:w="990" w:type="dxa"/>
          </w:tcPr>
          <w:p w:rsidR="00363132" w:rsidRDefault="00363132" w:rsidP="00D2769E"/>
          <w:p w:rsidR="00363132" w:rsidRDefault="00363132" w:rsidP="00D2769E">
            <w:r>
              <w:t>B1</w:t>
            </w:r>
          </w:p>
          <w:p w:rsidR="00363132" w:rsidRDefault="00363132" w:rsidP="00D2769E"/>
          <w:p w:rsidR="00363132" w:rsidRDefault="00363132" w:rsidP="00D2769E"/>
          <w:p w:rsidR="00363132" w:rsidRDefault="00363132" w:rsidP="00D2769E"/>
          <w:p w:rsidR="00363132" w:rsidRDefault="00363132" w:rsidP="00D2769E"/>
          <w:p w:rsidR="00363132" w:rsidRDefault="00363132" w:rsidP="00D2769E">
            <w:r>
              <w:t>A1</w:t>
            </w:r>
          </w:p>
        </w:tc>
        <w:tc>
          <w:tcPr>
            <w:tcW w:w="2052" w:type="dxa"/>
          </w:tcPr>
          <w:p w:rsidR="00363132" w:rsidRDefault="00363132" w:rsidP="00D2769E"/>
        </w:tc>
      </w:tr>
      <w:tr w:rsidR="0086625B" w:rsidTr="008C1891">
        <w:tc>
          <w:tcPr>
            <w:tcW w:w="720" w:type="dxa"/>
          </w:tcPr>
          <w:p w:rsidR="0086625B" w:rsidRDefault="0086625B" w:rsidP="0086625B">
            <w:r>
              <w:t xml:space="preserve">7. </w:t>
            </w:r>
          </w:p>
        </w:tc>
        <w:tc>
          <w:tcPr>
            <w:tcW w:w="6318" w:type="dxa"/>
          </w:tcPr>
          <w:p w:rsidR="0086625B" w:rsidRDefault="0086625B" w:rsidP="0086625B">
            <w:pPr>
              <w:rPr>
                <w:noProof/>
              </w:rPr>
            </w:pPr>
            <w:r w:rsidRPr="003F378F">
              <w:rPr>
                <w:noProof/>
              </w:rPr>
              <w:t>0.5245</w:t>
            </w:r>
            <w:r w:rsidRPr="003F378F">
              <w:rPr>
                <w:noProof/>
                <w:vertAlign w:val="superscript"/>
              </w:rPr>
              <w:t>2</w:t>
            </w:r>
            <w:r w:rsidRPr="003F378F">
              <w:rPr>
                <w:noProof/>
              </w:rPr>
              <w:t>=</w:t>
            </w:r>
            <w:r>
              <w:rPr>
                <w:noProof/>
              </w:rPr>
              <w:t>(5.245 x 10</w:t>
            </w:r>
            <w:r w:rsidRPr="0061467C">
              <w:rPr>
                <w:noProof/>
                <w:vertAlign w:val="superscript"/>
              </w:rPr>
              <w:t>-1</w:t>
            </w:r>
            <w:r>
              <w:rPr>
                <w:noProof/>
              </w:rPr>
              <w:t>)</w:t>
            </w:r>
            <w:r w:rsidRPr="006E097F">
              <w:rPr>
                <w:noProof/>
                <w:vertAlign w:val="superscript"/>
              </w:rPr>
              <w:t>2</w:t>
            </w:r>
            <w:r>
              <w:rPr>
                <w:noProof/>
              </w:rPr>
              <w:t xml:space="preserve">= </w:t>
            </w:r>
            <w:r w:rsidRPr="003F378F">
              <w:rPr>
                <w:noProof/>
              </w:rPr>
              <w:t>0.2751</w:t>
            </w:r>
          </w:p>
          <w:p w:rsidR="0086625B" w:rsidRPr="003F378F" w:rsidRDefault="00FC1D31" w:rsidP="0086625B">
            <w:pPr>
              <w:rPr>
                <w:noProof/>
              </w:rPr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</w:rPr>
                    <m:t xml:space="preserve">363.4 </m:t>
                  </m:r>
                </m:e>
              </m:rad>
            </m:oMath>
            <w:r w:rsidR="0086625B">
              <w:rPr>
                <w:noProof/>
              </w:rPr>
              <w:t>=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</w:rPr>
                    <m:t xml:space="preserve">3.634 x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</w:rPr>
                        <m:t>2</m:t>
                      </m:r>
                    </m:sup>
                  </m:sSup>
                </m:e>
              </m:rad>
            </m:oMath>
            <w:r w:rsidR="0086625B">
              <w:rPr>
                <w:noProof/>
              </w:rPr>
              <w:t>= 19.063</w:t>
            </w:r>
          </w:p>
          <w:p w:rsidR="0086625B" w:rsidRPr="003F378F" w:rsidRDefault="00FC1D31" w:rsidP="0086625B">
            <w:pPr>
              <w:rPr>
                <w:noProof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noProof/>
                    </w:rPr>
                    <m:t>0.2751</m:t>
                  </m:r>
                </m:den>
              </m:f>
            </m:oMath>
            <w:r w:rsidR="0086625B" w:rsidRPr="003F378F">
              <w:rPr>
                <w:noProof/>
              </w:rPr>
              <w:t xml:space="preserve"> =3.635     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19.063</m:t>
                  </m:r>
                </m:den>
              </m:f>
            </m:oMath>
            <w:r w:rsidR="0086625B" w:rsidRPr="003F378F">
              <w:rPr>
                <w:noProof/>
                <w:sz w:val="28"/>
                <w:szCs w:val="28"/>
              </w:rPr>
              <w:t xml:space="preserve"> =</w:t>
            </w:r>
            <w:r w:rsidR="0086625B" w:rsidRPr="003F378F">
              <w:rPr>
                <w:noProof/>
              </w:rPr>
              <w:t>0.05247</w:t>
            </w:r>
          </w:p>
          <w:p w:rsidR="0086625B" w:rsidRPr="003F378F" w:rsidRDefault="0086625B" w:rsidP="0086625B">
            <w:pPr>
              <w:jc w:val="center"/>
              <w:rPr>
                <w:noProof/>
              </w:rPr>
            </w:pPr>
          </w:p>
          <w:p w:rsidR="0086625B" w:rsidRPr="003F378F" w:rsidRDefault="0086625B" w:rsidP="0086625B">
            <w:pPr>
              <w:rPr>
                <w:noProof/>
              </w:rPr>
            </w:pPr>
            <w:r w:rsidRPr="003F378F">
              <w:rPr>
                <w:noProof/>
              </w:rPr>
              <w:t>(2</w:t>
            </w:r>
            <m:oMath>
              <m:r>
                <w:rPr>
                  <w:rFonts w:ascii="Cambria Math" w:hAnsi="Cambria Math"/>
                  <w:noProof/>
                </w:rPr>
                <m:t>×</m:t>
              </m:r>
            </m:oMath>
            <w:r w:rsidRPr="003F378F">
              <w:rPr>
                <w:noProof/>
              </w:rPr>
              <w:t>3.635)-(5</w:t>
            </w:r>
            <m:oMath>
              <m:r>
                <w:rPr>
                  <w:rFonts w:ascii="Cambria Math" w:hAnsi="Cambria Math"/>
                  <w:noProof/>
                </w:rPr>
                <m:t>×</m:t>
              </m:r>
            </m:oMath>
            <w:r w:rsidRPr="003F378F">
              <w:rPr>
                <w:noProof/>
              </w:rPr>
              <w:t>0.05247)</w:t>
            </w:r>
          </w:p>
          <w:p w:rsidR="0086625B" w:rsidRPr="003F378F" w:rsidRDefault="0086625B" w:rsidP="0086625B">
            <w:pPr>
              <w:rPr>
                <w:noProof/>
              </w:rPr>
            </w:pPr>
            <w:r w:rsidRPr="003F378F">
              <w:rPr>
                <w:noProof/>
              </w:rPr>
              <w:t>=7.27-0.26235</w:t>
            </w:r>
          </w:p>
          <w:p w:rsidR="0086625B" w:rsidRPr="00B86B89" w:rsidRDefault="0086625B" w:rsidP="0086625B">
            <w:r w:rsidRPr="003F378F">
              <w:rPr>
                <w:noProof/>
              </w:rPr>
              <w:t>=7.00765</w:t>
            </w:r>
          </w:p>
        </w:tc>
        <w:tc>
          <w:tcPr>
            <w:tcW w:w="990" w:type="dxa"/>
          </w:tcPr>
          <w:p w:rsidR="0086625B" w:rsidRDefault="0086625B" w:rsidP="0086625B">
            <w:r>
              <w:t>M1</w:t>
            </w:r>
          </w:p>
          <w:p w:rsidR="0086625B" w:rsidRDefault="0086625B" w:rsidP="0086625B"/>
          <w:p w:rsidR="0086625B" w:rsidRDefault="0086625B" w:rsidP="0086625B"/>
          <w:p w:rsidR="0086625B" w:rsidRDefault="0086625B" w:rsidP="0086625B">
            <w:r>
              <w:t>M1</w:t>
            </w:r>
          </w:p>
          <w:p w:rsidR="0086625B" w:rsidRDefault="0086625B" w:rsidP="0086625B"/>
          <w:p w:rsidR="0086625B" w:rsidRDefault="0086625B" w:rsidP="0086625B">
            <w:r>
              <w:t>M1</w:t>
            </w:r>
          </w:p>
          <w:p w:rsidR="0086625B" w:rsidRDefault="0086625B" w:rsidP="0086625B"/>
          <w:p w:rsidR="0086625B" w:rsidRPr="00B86B89" w:rsidRDefault="0086625B" w:rsidP="0086625B">
            <w:r>
              <w:t>A1</w:t>
            </w:r>
          </w:p>
        </w:tc>
        <w:tc>
          <w:tcPr>
            <w:tcW w:w="2052" w:type="dxa"/>
          </w:tcPr>
          <w:p w:rsidR="0086625B" w:rsidRDefault="0086625B" w:rsidP="0086625B">
            <w:r>
              <w:t>For both</w:t>
            </w:r>
          </w:p>
          <w:p w:rsidR="0086625B" w:rsidRDefault="0086625B" w:rsidP="0086625B"/>
          <w:p w:rsidR="0086625B" w:rsidRDefault="0086625B" w:rsidP="0086625B"/>
          <w:p w:rsidR="0086625B" w:rsidRPr="00B86B89" w:rsidRDefault="0086625B" w:rsidP="0086625B">
            <w:r>
              <w:t>For both</w:t>
            </w:r>
          </w:p>
        </w:tc>
      </w:tr>
      <w:tr w:rsidR="0086625B" w:rsidTr="008C1891">
        <w:tc>
          <w:tcPr>
            <w:tcW w:w="720" w:type="dxa"/>
          </w:tcPr>
          <w:p w:rsidR="0086625B" w:rsidRDefault="0086625B" w:rsidP="0086625B">
            <w:r>
              <w:t xml:space="preserve">8. </w:t>
            </w:r>
          </w:p>
        </w:tc>
        <w:tc>
          <w:tcPr>
            <w:tcW w:w="6318" w:type="dxa"/>
          </w:tcPr>
          <w:p w:rsidR="0086625B" w:rsidRDefault="0086625B" w:rsidP="0086625B">
            <w:r>
              <w:t xml:space="preserve">Area scale factor (A.s.f) = </w:t>
            </w:r>
            <w:r w:rsidRPr="00D1505C">
              <w:rPr>
                <w:position w:val="-24"/>
              </w:rPr>
              <w:object w:dxaOrig="859" w:dyaOrig="620">
                <v:shape id="_x0000_i1033" type="#_x0000_t75" style="width:42.75pt;height:30.75pt" o:ole="">
                  <v:imagedata r:id="rId20" o:title=""/>
                </v:shape>
                <o:OLEObject Type="Embed" ProgID="Equation.3" ShapeID="_x0000_i1033" DrawAspect="Content" ObjectID="_1648320103" r:id="rId21"/>
              </w:object>
            </w:r>
          </w:p>
          <w:p w:rsidR="0086625B" w:rsidRDefault="0086625B" w:rsidP="0086625B">
            <w:r>
              <w:t xml:space="preserve">Linear scale factor (L.s.f) = </w:t>
            </w:r>
            <w:r w:rsidRPr="00D1505C">
              <w:rPr>
                <w:position w:val="-26"/>
              </w:rPr>
              <w:object w:dxaOrig="800" w:dyaOrig="700">
                <v:shape id="_x0000_i1034" type="#_x0000_t75" style="width:39.75pt;height:35.25pt" o:ole="">
                  <v:imagedata r:id="rId22" o:title=""/>
                </v:shape>
                <o:OLEObject Type="Embed" ProgID="Equation.3" ShapeID="_x0000_i1034" DrawAspect="Content" ObjectID="_1648320104" r:id="rId23"/>
              </w:object>
            </w:r>
          </w:p>
          <w:p w:rsidR="0086625B" w:rsidRDefault="0086625B" w:rsidP="0086625B">
            <w:r>
              <w:t xml:space="preserve">Volume scale factor (V.s.f) = </w:t>
            </w:r>
            <w:r w:rsidRPr="00D1505C">
              <w:rPr>
                <w:position w:val="-28"/>
              </w:rPr>
              <w:object w:dxaOrig="1120" w:dyaOrig="740">
                <v:shape id="_x0000_i1035" type="#_x0000_t75" style="width:56.25pt;height:36.75pt" o:ole="">
                  <v:imagedata r:id="rId24" o:title=""/>
                </v:shape>
                <o:OLEObject Type="Embed" ProgID="Equation.3" ShapeID="_x0000_i1035" DrawAspect="Content" ObjectID="_1648320105" r:id="rId25"/>
              </w:object>
            </w:r>
          </w:p>
          <w:p w:rsidR="0086625B" w:rsidRDefault="0086625B" w:rsidP="0086625B">
            <w:r w:rsidRPr="00D1505C">
              <w:rPr>
                <w:position w:val="-68"/>
              </w:rPr>
              <w:object w:dxaOrig="3040" w:dyaOrig="1480">
                <v:shape id="_x0000_i1036" type="#_x0000_t75" style="width:152.25pt;height:74.25pt" o:ole="">
                  <v:imagedata r:id="rId26" o:title=""/>
                </v:shape>
                <o:OLEObject Type="Embed" ProgID="Equation.3" ShapeID="_x0000_i1036" DrawAspect="Content" ObjectID="_1648320106" r:id="rId27"/>
              </w:object>
            </w:r>
          </w:p>
        </w:tc>
        <w:tc>
          <w:tcPr>
            <w:tcW w:w="990" w:type="dxa"/>
          </w:tcPr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>
            <w:r>
              <w:t>M1</w:t>
            </w:r>
          </w:p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>
            <w:r>
              <w:t>M1</w:t>
            </w:r>
          </w:p>
          <w:p w:rsidR="0086625B" w:rsidRDefault="0086625B" w:rsidP="0086625B"/>
          <w:p w:rsidR="0086625B" w:rsidRDefault="0086625B" w:rsidP="0086625B"/>
          <w:p w:rsidR="0086625B" w:rsidRDefault="0086625B" w:rsidP="0086625B">
            <w:r>
              <w:t>A1</w:t>
            </w:r>
          </w:p>
        </w:tc>
        <w:tc>
          <w:tcPr>
            <w:tcW w:w="2052" w:type="dxa"/>
          </w:tcPr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>
            <w:r>
              <w:t>Correct scale factors</w:t>
            </w:r>
          </w:p>
          <w:p w:rsidR="0086625B" w:rsidRDefault="0086625B" w:rsidP="0086625B"/>
        </w:tc>
      </w:tr>
      <w:tr w:rsidR="0086625B" w:rsidTr="008C1891">
        <w:tc>
          <w:tcPr>
            <w:tcW w:w="720" w:type="dxa"/>
          </w:tcPr>
          <w:p w:rsidR="0086625B" w:rsidRDefault="0086625B" w:rsidP="0086625B">
            <w:r>
              <w:t xml:space="preserve">9. </w:t>
            </w:r>
          </w:p>
        </w:tc>
        <w:tc>
          <w:tcPr>
            <w:tcW w:w="6318" w:type="dxa"/>
          </w:tcPr>
          <w:p w:rsidR="0086625B" w:rsidRPr="00232197" w:rsidRDefault="0086625B" w:rsidP="0086625B">
            <w:pPr>
              <w:rPr>
                <w:noProof/>
                <w:lang w:val="fr-FR"/>
              </w:rPr>
            </w:pPr>
            <w:r w:rsidRPr="00232197">
              <w:rPr>
                <w:noProof/>
                <w:lang w:val="fr-FR"/>
              </w:rPr>
              <w:t xml:space="preserve">Volume = </w:t>
            </w:r>
            <w:r w:rsidRPr="00232197">
              <w:rPr>
                <w:noProof/>
                <w:u w:val="single"/>
                <w:lang w:val="fr-FR"/>
              </w:rPr>
              <w:t>22000</w:t>
            </w:r>
            <w:r w:rsidRPr="00232197">
              <w:rPr>
                <w:noProof/>
                <w:lang w:val="fr-FR"/>
              </w:rPr>
              <w:t xml:space="preserve">  cm</w:t>
            </w:r>
            <w:r w:rsidRPr="00232197">
              <w:rPr>
                <w:noProof/>
                <w:vertAlign w:val="superscript"/>
                <w:lang w:val="fr-FR"/>
              </w:rPr>
              <w:t>3</w:t>
            </w:r>
          </w:p>
          <w:p w:rsidR="0086625B" w:rsidRPr="00232197" w:rsidRDefault="0086625B" w:rsidP="0086625B">
            <w:pPr>
              <w:rPr>
                <w:noProof/>
                <w:lang w:val="fr-FR"/>
              </w:rPr>
            </w:pPr>
            <w:r w:rsidRPr="00232197">
              <w:rPr>
                <w:noProof/>
                <w:lang w:val="fr-FR"/>
              </w:rPr>
              <w:t xml:space="preserve">                         5  </w:t>
            </w:r>
          </w:p>
          <w:p w:rsidR="0086625B" w:rsidRPr="00232197" w:rsidRDefault="0086625B" w:rsidP="0086625B">
            <w:pPr>
              <w:rPr>
                <w:noProof/>
                <w:lang w:val="fr-FR"/>
              </w:rPr>
            </w:pPr>
            <w:r w:rsidRPr="00232197">
              <w:rPr>
                <w:noProof/>
                <w:lang w:val="fr-FR"/>
              </w:rPr>
              <w:t xml:space="preserve">                = 4400cm</w:t>
            </w:r>
            <w:r w:rsidRPr="00232197">
              <w:rPr>
                <w:noProof/>
                <w:vertAlign w:val="superscript"/>
                <w:lang w:val="fr-FR"/>
              </w:rPr>
              <w:t>3</w:t>
            </w:r>
          </w:p>
          <w:p w:rsidR="0086625B" w:rsidRPr="00232197" w:rsidRDefault="0086625B" w:rsidP="0086625B">
            <w:pPr>
              <w:rPr>
                <w:noProof/>
                <w:lang w:val="fr-FR"/>
              </w:rPr>
            </w:pPr>
            <w:r w:rsidRPr="00232197">
              <w:rPr>
                <w:noProof/>
                <w:lang w:val="fr-FR"/>
              </w:rPr>
              <w:t xml:space="preserve">       4400 = </w:t>
            </w:r>
            <w:r w:rsidRPr="00232197">
              <w:rPr>
                <w:noProof/>
                <w:vertAlign w:val="superscript"/>
                <w:lang w:val="fr-FR"/>
              </w:rPr>
              <w:t>22</w:t>
            </w:r>
            <w:r w:rsidRPr="00232197">
              <w:rPr>
                <w:noProof/>
                <w:lang w:val="fr-FR"/>
              </w:rPr>
              <w:t>/</w:t>
            </w:r>
            <w:r w:rsidRPr="00232197">
              <w:rPr>
                <w:noProof/>
                <w:vertAlign w:val="subscript"/>
                <w:lang w:val="fr-FR"/>
              </w:rPr>
              <w:t>7</w:t>
            </w:r>
            <w:r w:rsidRPr="00232197">
              <w:rPr>
                <w:noProof/>
                <w:lang w:val="fr-FR"/>
              </w:rPr>
              <w:t xml:space="preserve"> x r</w:t>
            </w:r>
            <w:r w:rsidRPr="00232197">
              <w:rPr>
                <w:noProof/>
                <w:vertAlign w:val="superscript"/>
                <w:lang w:val="fr-FR"/>
              </w:rPr>
              <w:t xml:space="preserve">2 </w:t>
            </w:r>
            <w:r w:rsidRPr="00232197">
              <w:rPr>
                <w:noProof/>
                <w:lang w:val="fr-FR"/>
              </w:rPr>
              <w:t xml:space="preserve"> x 14</w:t>
            </w:r>
          </w:p>
          <w:p w:rsidR="0086625B" w:rsidRPr="00FC0A74" w:rsidRDefault="0086625B" w:rsidP="0086625B">
            <w:pPr>
              <w:rPr>
                <w:noProof/>
              </w:rPr>
            </w:pPr>
            <w:r w:rsidRPr="00FC0A74">
              <w:rPr>
                <w:noProof/>
              </w:rPr>
              <w:t>r</w:t>
            </w:r>
            <w:r w:rsidRPr="00FC0A74">
              <w:rPr>
                <w:noProof/>
                <w:vertAlign w:val="superscript"/>
              </w:rPr>
              <w:t xml:space="preserve">2 </w:t>
            </w:r>
            <w:r w:rsidRPr="00FC0A74">
              <w:rPr>
                <w:noProof/>
              </w:rPr>
              <w:t xml:space="preserve">= </w:t>
            </w:r>
            <w:r w:rsidRPr="00FC0A74">
              <w:rPr>
                <w:noProof/>
                <w:u w:val="single"/>
              </w:rPr>
              <w:t xml:space="preserve"> 4400 x 7 </w:t>
            </w:r>
            <w:r w:rsidRPr="00FC0A74">
              <w:rPr>
                <w:noProof/>
              </w:rPr>
              <w:t xml:space="preserve">  = 100</w:t>
            </w:r>
          </w:p>
          <w:p w:rsidR="0086625B" w:rsidRPr="00FC0A74" w:rsidRDefault="0086625B" w:rsidP="0086625B">
            <w:pPr>
              <w:rPr>
                <w:noProof/>
              </w:rPr>
            </w:pPr>
            <w:r w:rsidRPr="00FC0A74">
              <w:rPr>
                <w:noProof/>
              </w:rPr>
              <w:t xml:space="preserve">                 22 x 14 </w:t>
            </w:r>
          </w:p>
          <w:p w:rsidR="0086625B" w:rsidRPr="00FC0A74" w:rsidRDefault="0086625B" w:rsidP="0086625B">
            <w:pPr>
              <w:rPr>
                <w:noProof/>
              </w:rPr>
            </w:pPr>
            <w:r w:rsidRPr="00FC0A74">
              <w:rPr>
                <w:noProof/>
              </w:rPr>
              <w:t xml:space="preserve">     :.    r=  10cm</w:t>
            </w:r>
          </w:p>
        </w:tc>
        <w:tc>
          <w:tcPr>
            <w:tcW w:w="990" w:type="dxa"/>
          </w:tcPr>
          <w:p w:rsidR="0086625B" w:rsidRPr="00FC0A74" w:rsidRDefault="0086625B" w:rsidP="0086625B">
            <w:r w:rsidRPr="00FC0A74">
              <w:t>M1</w:t>
            </w:r>
          </w:p>
          <w:p w:rsidR="0086625B" w:rsidRDefault="0086625B" w:rsidP="0086625B"/>
          <w:p w:rsidR="0086625B" w:rsidRPr="00FC0A74" w:rsidRDefault="0086625B" w:rsidP="0086625B"/>
          <w:p w:rsidR="0086625B" w:rsidRPr="00FC0A74" w:rsidRDefault="0086625B" w:rsidP="0086625B">
            <w:r w:rsidRPr="00FC0A74">
              <w:t>M1</w:t>
            </w:r>
          </w:p>
          <w:p w:rsidR="0086625B" w:rsidRPr="00FC0A74" w:rsidRDefault="0086625B" w:rsidP="0086625B"/>
          <w:p w:rsidR="0086625B" w:rsidRPr="00FC0A74" w:rsidRDefault="0086625B" w:rsidP="0086625B"/>
          <w:p w:rsidR="0086625B" w:rsidRPr="00FC0A74" w:rsidRDefault="0086625B" w:rsidP="0086625B">
            <w:r w:rsidRPr="00FC0A74">
              <w:t>A1</w:t>
            </w:r>
          </w:p>
        </w:tc>
        <w:tc>
          <w:tcPr>
            <w:tcW w:w="2052" w:type="dxa"/>
          </w:tcPr>
          <w:p w:rsidR="0086625B" w:rsidRPr="00FC0A74" w:rsidRDefault="0086625B" w:rsidP="0086625B">
            <w:r w:rsidRPr="00FC0A74">
              <w:t>Exp To Obtain  Volume</w:t>
            </w:r>
          </w:p>
          <w:p w:rsidR="0086625B" w:rsidRDefault="0086625B" w:rsidP="0086625B"/>
          <w:p w:rsidR="0086625B" w:rsidRPr="00FC0A74" w:rsidRDefault="0086625B" w:rsidP="0086625B"/>
          <w:p w:rsidR="0086625B" w:rsidRPr="00FC0A74" w:rsidRDefault="0086625B" w:rsidP="0086625B">
            <w:r w:rsidRPr="00FC0A74">
              <w:t xml:space="preserve"> Exp To Obtain Radius</w:t>
            </w:r>
          </w:p>
          <w:p w:rsidR="0086625B" w:rsidRPr="00FC0A74" w:rsidRDefault="0086625B" w:rsidP="0086625B"/>
        </w:tc>
      </w:tr>
      <w:tr w:rsidR="0086625B" w:rsidTr="008C1891">
        <w:tc>
          <w:tcPr>
            <w:tcW w:w="720" w:type="dxa"/>
          </w:tcPr>
          <w:p w:rsidR="0086625B" w:rsidRDefault="0086625B" w:rsidP="0086625B">
            <w:r>
              <w:t xml:space="preserve">10. </w:t>
            </w:r>
          </w:p>
        </w:tc>
        <w:tc>
          <w:tcPr>
            <w:tcW w:w="6318" w:type="dxa"/>
          </w:tcPr>
          <w:p w:rsidR="0086625B" w:rsidRDefault="0086625B" w:rsidP="0086625B">
            <w:pPr>
              <w:rPr>
                <w:rFonts w:eastAsia="Calibri"/>
              </w:rPr>
            </w:pPr>
            <w:r w:rsidRPr="00DC03F5">
              <w:rPr>
                <w:rFonts w:eastAsia="Calibri"/>
                <w:position w:val="-28"/>
              </w:rPr>
              <w:object w:dxaOrig="1840" w:dyaOrig="740">
                <v:shape id="_x0000_i1037" type="#_x0000_t75" style="width:91.5pt;height:37.5pt" o:ole="">
                  <v:imagedata r:id="rId28" o:title=""/>
                </v:shape>
                <o:OLEObject Type="Embed" ProgID="Equation.3" ShapeID="_x0000_i1037" DrawAspect="Content" ObjectID="_1648320107" r:id="rId29"/>
              </w:object>
            </w:r>
          </w:p>
          <w:p w:rsidR="0086625B" w:rsidRDefault="0086625B" w:rsidP="0086625B">
            <w:pPr>
              <w:rPr>
                <w:rFonts w:eastAsia="Calibri"/>
              </w:rPr>
            </w:pPr>
            <w:r w:rsidRPr="00DC03F5">
              <w:rPr>
                <w:rFonts w:eastAsia="Calibri"/>
                <w:position w:val="-28"/>
              </w:rPr>
              <w:object w:dxaOrig="1860" w:dyaOrig="740">
                <v:shape id="_x0000_i1038" type="#_x0000_t75" style="width:93pt;height:37.5pt" o:ole="">
                  <v:imagedata r:id="rId30" o:title=""/>
                </v:shape>
                <o:OLEObject Type="Embed" ProgID="Equation.3" ShapeID="_x0000_i1038" DrawAspect="Content" ObjectID="_1648320108" r:id="rId31"/>
              </w:object>
            </w:r>
          </w:p>
          <w:p w:rsidR="0086625B" w:rsidRDefault="0086625B" w:rsidP="0086625B">
            <w:pPr>
              <w:rPr>
                <w:rFonts w:eastAsia="Calibri"/>
              </w:rPr>
            </w:pPr>
            <w:r>
              <w:rPr>
                <w:rFonts w:ascii="Cambria Math" w:eastAsia="Calibri" w:hAnsi="Cambria Math"/>
              </w:rPr>
              <w:t>→</w:t>
            </w:r>
            <w:r>
              <w:rPr>
                <w:rFonts w:eastAsia="Calibri"/>
              </w:rPr>
              <w:t xml:space="preserve"> 4x = 15x – 20</w:t>
            </w:r>
          </w:p>
          <w:p w:rsidR="0086625B" w:rsidRDefault="0086625B" w:rsidP="0086625B">
            <w:pPr>
              <w:rPr>
                <w:rFonts w:eastAsia="Calibri"/>
              </w:rPr>
            </w:pPr>
            <w:r>
              <w:rPr>
                <w:rFonts w:eastAsia="Calibri"/>
              </w:rPr>
              <w:t xml:space="preserve">                - 11x = -20</w:t>
            </w:r>
          </w:p>
          <w:p w:rsidR="0086625B" w:rsidRDefault="0086625B" w:rsidP="0086625B">
            <w:pPr>
              <w:rPr>
                <w:rFonts w:eastAsia="Calibri"/>
              </w:rPr>
            </w:pPr>
            <w:r>
              <w:rPr>
                <w:rFonts w:eastAsia="Calibri"/>
              </w:rPr>
              <w:t xml:space="preserve">                    X = </w:t>
            </w:r>
            <w:r w:rsidRPr="00DC03F5">
              <w:rPr>
                <w:rFonts w:eastAsia="Calibri"/>
                <w:position w:val="-24"/>
              </w:rPr>
              <w:object w:dxaOrig="360" w:dyaOrig="620">
                <v:shape id="_x0000_i1039" type="#_x0000_t75" style="width:18pt;height:30.75pt" o:ole="">
                  <v:imagedata r:id="rId32" o:title=""/>
                </v:shape>
                <o:OLEObject Type="Embed" ProgID="Equation.3" ShapeID="_x0000_i1039" DrawAspect="Content" ObjectID="_1648320109" r:id="rId33"/>
              </w:object>
            </w:r>
          </w:p>
        </w:tc>
        <w:tc>
          <w:tcPr>
            <w:tcW w:w="990" w:type="dxa"/>
          </w:tcPr>
          <w:p w:rsidR="0086625B" w:rsidRDefault="0086625B" w:rsidP="0086625B">
            <w:pPr>
              <w:rPr>
                <w:rFonts w:eastAsia="Calibri"/>
              </w:rPr>
            </w:pPr>
          </w:p>
          <w:p w:rsidR="0086625B" w:rsidRDefault="0086625B" w:rsidP="0086625B">
            <w:pPr>
              <w:rPr>
                <w:rFonts w:eastAsia="Calibri"/>
              </w:rPr>
            </w:pPr>
          </w:p>
          <w:p w:rsidR="0086625B" w:rsidRDefault="0086625B" w:rsidP="0086625B">
            <w:pPr>
              <w:rPr>
                <w:rFonts w:eastAsia="Calibri"/>
              </w:rPr>
            </w:pPr>
          </w:p>
          <w:p w:rsidR="0086625B" w:rsidRDefault="0086625B" w:rsidP="0086625B">
            <w:pPr>
              <w:rPr>
                <w:rFonts w:eastAsia="Calibri"/>
              </w:rPr>
            </w:pPr>
          </w:p>
          <w:p w:rsidR="0086625B" w:rsidRDefault="0086625B" w:rsidP="0086625B">
            <w:pPr>
              <w:rPr>
                <w:rFonts w:eastAsia="Calibri"/>
              </w:rPr>
            </w:pPr>
            <w:r>
              <w:rPr>
                <w:rFonts w:eastAsia="Calibri"/>
              </w:rPr>
              <w:t>M1</w:t>
            </w:r>
          </w:p>
          <w:p w:rsidR="0086625B" w:rsidRDefault="0086625B" w:rsidP="0086625B">
            <w:pPr>
              <w:rPr>
                <w:rFonts w:eastAsia="Calibri"/>
              </w:rPr>
            </w:pPr>
          </w:p>
          <w:p w:rsidR="0086625B" w:rsidRDefault="0086625B" w:rsidP="0086625B">
            <w:pPr>
              <w:rPr>
                <w:rFonts w:eastAsia="Calibri"/>
              </w:rPr>
            </w:pPr>
            <w:r>
              <w:rPr>
                <w:rFonts w:eastAsia="Calibri"/>
              </w:rPr>
              <w:t>M1</w:t>
            </w:r>
          </w:p>
          <w:p w:rsidR="0086625B" w:rsidRDefault="0086625B" w:rsidP="0086625B">
            <w:pPr>
              <w:rPr>
                <w:rFonts w:eastAsia="Calibri"/>
              </w:rPr>
            </w:pPr>
          </w:p>
          <w:p w:rsidR="0086625B" w:rsidRDefault="0086625B" w:rsidP="0086625B">
            <w:pPr>
              <w:rPr>
                <w:rFonts w:eastAsia="Calibri"/>
              </w:rPr>
            </w:pPr>
          </w:p>
          <w:p w:rsidR="0086625B" w:rsidRDefault="0086625B" w:rsidP="0086625B">
            <w:pPr>
              <w:rPr>
                <w:rFonts w:eastAsia="Calibri"/>
              </w:rPr>
            </w:pPr>
            <w:r>
              <w:rPr>
                <w:rFonts w:eastAsia="Calibri"/>
              </w:rPr>
              <w:t>A1</w:t>
            </w:r>
          </w:p>
        </w:tc>
        <w:tc>
          <w:tcPr>
            <w:tcW w:w="2052" w:type="dxa"/>
          </w:tcPr>
          <w:p w:rsidR="0086625B" w:rsidRDefault="0086625B" w:rsidP="0086625B"/>
        </w:tc>
      </w:tr>
      <w:tr w:rsidR="0086625B" w:rsidTr="008C1891">
        <w:tc>
          <w:tcPr>
            <w:tcW w:w="720" w:type="dxa"/>
          </w:tcPr>
          <w:p w:rsidR="0086625B" w:rsidRDefault="0086625B" w:rsidP="0086625B">
            <w:r>
              <w:lastRenderedPageBreak/>
              <w:t xml:space="preserve">11. </w:t>
            </w:r>
          </w:p>
        </w:tc>
        <w:tc>
          <w:tcPr>
            <w:tcW w:w="6318" w:type="dxa"/>
          </w:tcPr>
          <w:p w:rsidR="0086625B" w:rsidRDefault="0086625B" w:rsidP="0086625B">
            <w:pPr>
              <w:rPr>
                <w:noProof/>
                <w:lang w:val="fr-FR"/>
              </w:rPr>
            </w:pPr>
            <w:r w:rsidRPr="001A6ED9">
              <w:rPr>
                <w:noProof/>
                <w:position w:val="-70"/>
                <w:lang w:val="fr-FR"/>
              </w:rPr>
              <w:object w:dxaOrig="2780" w:dyaOrig="1520">
                <v:shape id="_x0000_i1040" type="#_x0000_t75" style="width:138.75pt;height:75.75pt" o:ole="">
                  <v:imagedata r:id="rId34" o:title=""/>
                </v:shape>
                <o:OLEObject Type="Embed" ProgID="Equation.3" ShapeID="_x0000_i1040" DrawAspect="Content" ObjectID="_1648320110" r:id="rId35"/>
              </w:object>
            </w:r>
          </w:p>
          <w:p w:rsidR="0086625B" w:rsidRDefault="0086625B" w:rsidP="0086625B">
            <w:pPr>
              <w:rPr>
                <w:noProof/>
                <w:lang w:val="fr-FR"/>
              </w:rPr>
            </w:pPr>
            <w:r w:rsidRPr="001A6ED9">
              <w:rPr>
                <w:noProof/>
                <w:position w:val="-24"/>
                <w:lang w:val="fr-FR"/>
              </w:rPr>
              <w:object w:dxaOrig="920" w:dyaOrig="620">
                <v:shape id="_x0000_i1041" type="#_x0000_t75" style="width:45.75pt;height:30.75pt" o:ole="">
                  <v:imagedata r:id="rId36" o:title=""/>
                </v:shape>
                <o:OLEObject Type="Embed" ProgID="Equation.3" ShapeID="_x0000_i1041" DrawAspect="Content" ObjectID="_1648320111" r:id="rId37"/>
              </w:object>
            </w:r>
          </w:p>
          <w:p w:rsidR="0086625B" w:rsidRDefault="0086625B" w:rsidP="0086625B">
            <w:pPr>
              <w:rPr>
                <w:noProof/>
                <w:lang w:val="fr-FR"/>
              </w:rPr>
            </w:pPr>
            <w:r w:rsidRPr="001A6ED9">
              <w:rPr>
                <w:noProof/>
                <w:position w:val="-66"/>
                <w:lang w:val="fr-FR"/>
              </w:rPr>
              <w:object w:dxaOrig="780" w:dyaOrig="1040">
                <v:shape id="_x0000_i1042" type="#_x0000_t75" style="width:39pt;height:51.75pt" o:ole="">
                  <v:imagedata r:id="rId38" o:title=""/>
                </v:shape>
                <o:OLEObject Type="Embed" ProgID="Equation.3" ShapeID="_x0000_i1042" DrawAspect="Content" ObjectID="_1648320112" r:id="rId39"/>
              </w:object>
            </w:r>
          </w:p>
          <w:p w:rsidR="0086625B" w:rsidRDefault="0086625B" w:rsidP="0086625B">
            <w:pPr>
              <w:rPr>
                <w:noProof/>
                <w:lang w:val="fr-FR"/>
              </w:rPr>
            </w:pPr>
            <w:r w:rsidRPr="001A6ED9">
              <w:rPr>
                <w:noProof/>
                <w:position w:val="-98"/>
                <w:lang w:val="fr-FR"/>
              </w:rPr>
              <w:object w:dxaOrig="1740" w:dyaOrig="2079">
                <v:shape id="_x0000_i1043" type="#_x0000_t75" style="width:87pt;height:104.25pt" o:ole="">
                  <v:imagedata r:id="rId40" o:title=""/>
                </v:shape>
                <o:OLEObject Type="Embed" ProgID="Equation.3" ShapeID="_x0000_i1043" DrawAspect="Content" ObjectID="_1648320113" r:id="rId41"/>
              </w:object>
            </w:r>
          </w:p>
          <w:p w:rsidR="0086625B" w:rsidRDefault="0086625B" w:rsidP="0086625B">
            <w:pPr>
              <w:rPr>
                <w:noProof/>
                <w:lang w:val="fr-FR"/>
              </w:rPr>
            </w:pPr>
          </w:p>
          <w:p w:rsidR="0086625B" w:rsidRDefault="0086625B" w:rsidP="0086625B">
            <w:pPr>
              <w:rPr>
                <w:noProof/>
                <w:lang w:val="fr-FR"/>
              </w:rPr>
            </w:pPr>
            <w:r w:rsidRPr="001A6ED9">
              <w:rPr>
                <w:noProof/>
                <w:position w:val="-10"/>
                <w:lang w:val="fr-FR"/>
              </w:rPr>
              <w:object w:dxaOrig="1620" w:dyaOrig="320">
                <v:shape id="_x0000_i1044" type="#_x0000_t75" style="width:81pt;height:15.75pt" o:ole="">
                  <v:imagedata r:id="rId42" o:title=""/>
                </v:shape>
                <o:OLEObject Type="Embed" ProgID="Equation.3" ShapeID="_x0000_i1044" DrawAspect="Content" ObjectID="_1648320114" r:id="rId43"/>
              </w:object>
            </w:r>
          </w:p>
          <w:p w:rsidR="0086625B" w:rsidRDefault="0086625B" w:rsidP="0086625B">
            <w:pPr>
              <w:rPr>
                <w:noProof/>
                <w:lang w:val="fr-FR"/>
              </w:rPr>
            </w:pPr>
            <w:r w:rsidRPr="001A6ED9">
              <w:rPr>
                <w:noProof/>
                <w:position w:val="-24"/>
                <w:lang w:val="fr-FR"/>
              </w:rPr>
              <w:object w:dxaOrig="1600" w:dyaOrig="620">
                <v:shape id="_x0000_i1045" type="#_x0000_t75" style="width:80.25pt;height:30.75pt" o:ole="">
                  <v:imagedata r:id="rId44" o:title=""/>
                </v:shape>
                <o:OLEObject Type="Embed" ProgID="Equation.3" ShapeID="_x0000_i1045" DrawAspect="Content" ObjectID="_1648320115" r:id="rId45"/>
              </w:object>
            </w:r>
          </w:p>
          <w:p w:rsidR="0086625B" w:rsidRDefault="0086625B" w:rsidP="0086625B">
            <w:pPr>
              <w:rPr>
                <w:noProof/>
                <w:lang w:val="fr-FR"/>
              </w:rPr>
            </w:pPr>
            <w:r w:rsidRPr="001A6ED9">
              <w:rPr>
                <w:noProof/>
                <w:position w:val="-24"/>
                <w:lang w:val="fr-FR"/>
              </w:rPr>
              <w:object w:dxaOrig="1420" w:dyaOrig="620">
                <v:shape id="_x0000_i1046" type="#_x0000_t75" style="width:71.25pt;height:30.75pt" o:ole="">
                  <v:imagedata r:id="rId46" o:title=""/>
                </v:shape>
                <o:OLEObject Type="Embed" ProgID="Equation.3" ShapeID="_x0000_i1046" DrawAspect="Content" ObjectID="_1648320116" r:id="rId47"/>
              </w:object>
            </w:r>
          </w:p>
          <w:p w:rsidR="0086625B" w:rsidRDefault="0086625B" w:rsidP="0086625B">
            <w:pPr>
              <w:rPr>
                <w:noProof/>
                <w:lang w:val="fr-FR"/>
              </w:rPr>
            </w:pPr>
          </w:p>
          <w:p w:rsidR="0086625B" w:rsidRDefault="0086625B" w:rsidP="0086625B">
            <w:pPr>
              <w:rPr>
                <w:noProof/>
                <w:lang w:val="fr-FR"/>
              </w:rPr>
            </w:pPr>
            <w:r w:rsidRPr="001A6ED9">
              <w:rPr>
                <w:noProof/>
                <w:position w:val="-24"/>
                <w:lang w:val="fr-FR"/>
              </w:rPr>
              <w:object w:dxaOrig="1380" w:dyaOrig="620">
                <v:shape id="_x0000_i1047" type="#_x0000_t75" style="width:69pt;height:30.75pt" o:ole="">
                  <v:imagedata r:id="rId48" o:title=""/>
                </v:shape>
                <o:OLEObject Type="Embed" ProgID="Equation.3" ShapeID="_x0000_i1047" DrawAspect="Content" ObjectID="_1648320117" r:id="rId49"/>
              </w:object>
            </w:r>
          </w:p>
          <w:p w:rsidR="0086625B" w:rsidRDefault="0086625B" w:rsidP="0086625B">
            <w:pPr>
              <w:rPr>
                <w:noProof/>
                <w:lang w:val="fr-FR"/>
              </w:rPr>
            </w:pPr>
          </w:p>
          <w:p w:rsidR="0086625B" w:rsidRDefault="0086625B" w:rsidP="0086625B">
            <w:pPr>
              <w:rPr>
                <w:noProof/>
                <w:lang w:val="fr-FR"/>
              </w:rPr>
            </w:pPr>
            <w:r w:rsidRPr="001A6ED9">
              <w:rPr>
                <w:noProof/>
                <w:position w:val="-24"/>
                <w:lang w:val="fr-FR"/>
              </w:rPr>
              <w:object w:dxaOrig="1160" w:dyaOrig="620">
                <v:shape id="_x0000_i1048" type="#_x0000_t75" style="width:57.75pt;height:30.75pt" o:ole="">
                  <v:imagedata r:id="rId50" o:title=""/>
                </v:shape>
                <o:OLEObject Type="Embed" ProgID="Equation.3" ShapeID="_x0000_i1048" DrawAspect="Content" ObjectID="_1648320118" r:id="rId51"/>
              </w:object>
            </w:r>
          </w:p>
          <w:p w:rsidR="0086625B" w:rsidRDefault="0086625B" w:rsidP="0086625B">
            <w:r w:rsidRPr="001A6ED9">
              <w:rPr>
                <w:noProof/>
                <w:position w:val="-24"/>
                <w:lang w:val="fr-FR"/>
              </w:rPr>
              <w:object w:dxaOrig="920" w:dyaOrig="620">
                <v:shape id="_x0000_i1049" type="#_x0000_t75" style="width:45.75pt;height:30.75pt" o:ole="">
                  <v:imagedata r:id="rId52" o:title=""/>
                </v:shape>
                <o:OLEObject Type="Embed" ProgID="Equation.3" ShapeID="_x0000_i1049" DrawAspect="Content" ObjectID="_1648320119" r:id="rId53"/>
              </w:object>
            </w:r>
          </w:p>
        </w:tc>
        <w:tc>
          <w:tcPr>
            <w:tcW w:w="990" w:type="dxa"/>
          </w:tcPr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>
            <w:r>
              <w:t>M1</w:t>
            </w:r>
          </w:p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>
            <w:r>
              <w:t>A1</w:t>
            </w:r>
          </w:p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>
            <w:r>
              <w:t>A1</w:t>
            </w:r>
          </w:p>
        </w:tc>
        <w:tc>
          <w:tcPr>
            <w:tcW w:w="2052" w:type="dxa"/>
          </w:tcPr>
          <w:p w:rsidR="0086625B" w:rsidRDefault="0086625B" w:rsidP="0086625B"/>
        </w:tc>
      </w:tr>
      <w:tr w:rsidR="0086625B" w:rsidTr="008C1891">
        <w:tc>
          <w:tcPr>
            <w:tcW w:w="720" w:type="dxa"/>
          </w:tcPr>
          <w:p w:rsidR="0086625B" w:rsidRDefault="0086625B" w:rsidP="0086625B">
            <w:r>
              <w:t xml:space="preserve">12. </w:t>
            </w:r>
          </w:p>
        </w:tc>
        <w:tc>
          <w:tcPr>
            <w:tcW w:w="6318" w:type="dxa"/>
          </w:tcPr>
          <w:p w:rsidR="0086625B" w:rsidRPr="008E073D" w:rsidRDefault="0086625B" w:rsidP="0086625B">
            <w:r w:rsidRPr="008E073D">
              <w:t xml:space="preserve">Let her salary be </w:t>
            </w:r>
            <w:r w:rsidRPr="008E073D">
              <w:rPr>
                <w:position w:val="-6"/>
              </w:rPr>
              <w:object w:dxaOrig="200" w:dyaOrig="220">
                <v:shape id="_x0000_i1050" type="#_x0000_t75" style="width:10.5pt;height:11.25pt" o:ole="">
                  <v:imagedata r:id="rId54" o:title=""/>
                </v:shape>
                <o:OLEObject Type="Embed" ProgID="Equation.DSMT4" ShapeID="_x0000_i1050" DrawAspect="Content" ObjectID="_1648320120" r:id="rId55"/>
              </w:object>
            </w:r>
          </w:p>
          <w:p w:rsidR="0086625B" w:rsidRPr="008E073D" w:rsidRDefault="0086625B" w:rsidP="0086625B">
            <w:r w:rsidRPr="008E073D">
              <w:t xml:space="preserve">Amount after Rent </w:t>
            </w:r>
            <w:r w:rsidRPr="008E073D">
              <w:rPr>
                <w:position w:val="-24"/>
              </w:rPr>
              <w:object w:dxaOrig="660" w:dyaOrig="620">
                <v:shape id="_x0000_i1051" type="#_x0000_t75" style="width:33pt;height:31.5pt" o:ole="">
                  <v:imagedata r:id="rId56" o:title=""/>
                </v:shape>
                <o:OLEObject Type="Embed" ProgID="Equation.DSMT4" ShapeID="_x0000_i1051" DrawAspect="Content" ObjectID="_1648320121" r:id="rId57"/>
              </w:object>
            </w:r>
          </w:p>
          <w:p w:rsidR="0086625B" w:rsidRPr="008E073D" w:rsidRDefault="0086625B" w:rsidP="0086625B">
            <w:r w:rsidRPr="008E073D">
              <w:rPr>
                <w:position w:val="-24"/>
              </w:rPr>
              <w:object w:dxaOrig="1600" w:dyaOrig="620">
                <v:shape id="_x0000_i1052" type="#_x0000_t75" style="width:79.5pt;height:31.5pt" o:ole="">
                  <v:imagedata r:id="rId58" o:title=""/>
                </v:shape>
                <o:OLEObject Type="Embed" ProgID="Equation.DSMT4" ShapeID="_x0000_i1052" DrawAspect="Content" ObjectID="_1648320122" r:id="rId59"/>
              </w:object>
            </w:r>
          </w:p>
          <w:p w:rsidR="0086625B" w:rsidRPr="008E073D" w:rsidRDefault="0086625B" w:rsidP="0086625B">
            <w:r w:rsidRPr="008E073D">
              <w:rPr>
                <w:position w:val="-24"/>
              </w:rPr>
              <w:object w:dxaOrig="2700" w:dyaOrig="620">
                <v:shape id="_x0000_i1053" type="#_x0000_t75" style="width:135pt;height:31.5pt" o:ole="">
                  <v:imagedata r:id="rId60" o:title=""/>
                </v:shape>
                <o:OLEObject Type="Embed" ProgID="Equation.DSMT4" ShapeID="_x0000_i1053" DrawAspect="Content" ObjectID="_1648320123" r:id="rId61"/>
              </w:object>
            </w:r>
          </w:p>
          <w:p w:rsidR="0086625B" w:rsidRPr="008E073D" w:rsidRDefault="0086625B" w:rsidP="0086625B">
            <w:r w:rsidRPr="008E073D">
              <w:rPr>
                <w:position w:val="-24"/>
              </w:rPr>
              <w:object w:dxaOrig="1420" w:dyaOrig="620">
                <v:shape id="_x0000_i1054" type="#_x0000_t75" style="width:71.25pt;height:31.5pt" o:ole="">
                  <v:imagedata r:id="rId62" o:title=""/>
                </v:shape>
                <o:OLEObject Type="Embed" ProgID="Equation.DSMT4" ShapeID="_x0000_i1054" DrawAspect="Content" ObjectID="_1648320124" r:id="rId63"/>
              </w:object>
            </w:r>
          </w:p>
          <w:p w:rsidR="0086625B" w:rsidRPr="008E073D" w:rsidRDefault="0086625B" w:rsidP="0086625B">
            <w:r w:rsidRPr="008E073D">
              <w:rPr>
                <w:position w:val="-24"/>
              </w:rPr>
              <w:object w:dxaOrig="1440" w:dyaOrig="620">
                <v:shape id="_x0000_i1055" type="#_x0000_t75" style="width:1in;height:31.5pt" o:ole="">
                  <v:imagedata r:id="rId64" o:title=""/>
                </v:shape>
                <o:OLEObject Type="Embed" ProgID="Equation.DSMT4" ShapeID="_x0000_i1055" DrawAspect="Content" ObjectID="_1648320125" r:id="rId65"/>
              </w:object>
            </w:r>
          </w:p>
          <w:p w:rsidR="0086625B" w:rsidRPr="008E073D" w:rsidRDefault="0086625B" w:rsidP="0086625B">
            <w:r w:rsidRPr="008E073D">
              <w:rPr>
                <w:position w:val="-10"/>
              </w:rPr>
              <w:object w:dxaOrig="940" w:dyaOrig="320">
                <v:shape id="_x0000_i1056" type="#_x0000_t75" style="width:46.5pt;height:16.5pt" o:ole="">
                  <v:imagedata r:id="rId66" o:title=""/>
                </v:shape>
                <o:OLEObject Type="Embed" ProgID="Equation.DSMT4" ShapeID="_x0000_i1056" DrawAspect="Content" ObjectID="_1648320126" r:id="rId67"/>
              </w:object>
            </w:r>
          </w:p>
          <w:p w:rsidR="0086625B" w:rsidRPr="008E073D" w:rsidRDefault="0086625B" w:rsidP="0086625B">
            <w:r w:rsidRPr="008E073D">
              <w:sym w:font="Symbol" w:char="F05C"/>
            </w:r>
            <w:r w:rsidRPr="008E073D">
              <w:rPr>
                <w:position w:val="-6"/>
              </w:rPr>
              <w:object w:dxaOrig="660" w:dyaOrig="279">
                <v:shape id="_x0000_i1057" type="#_x0000_t75" style="width:33pt;height:14.25pt" o:ole="">
                  <v:imagedata r:id="rId68" o:title=""/>
                </v:shape>
                <o:OLEObject Type="Embed" ProgID="Equation.DSMT4" ShapeID="_x0000_i1057" DrawAspect="Content" ObjectID="_1648320127" r:id="rId69"/>
              </w:object>
            </w:r>
            <w:r w:rsidRPr="008E073D">
              <w:rPr>
                <w:position w:val="-10"/>
              </w:rPr>
              <w:object w:dxaOrig="920" w:dyaOrig="279">
                <v:shape id="_x0000_i1058" type="#_x0000_t75" style="width:45.75pt;height:14.25pt" o:ole="">
                  <v:imagedata r:id="rId70" o:title=""/>
                </v:shape>
                <o:OLEObject Type="Embed" ProgID="Equation.DSMT4" ShapeID="_x0000_i1058" DrawAspect="Content" ObjectID="_1648320128" r:id="rId71"/>
              </w:object>
            </w:r>
            <w:r w:rsidRPr="008E073D">
              <w:rPr>
                <w:position w:val="-24"/>
              </w:rPr>
              <w:object w:dxaOrig="240" w:dyaOrig="620">
                <v:shape id="_x0000_i1059" type="#_x0000_t75" style="width:12pt;height:31.5pt" o:ole="">
                  <v:imagedata r:id="rId72" o:title=""/>
                </v:shape>
                <o:OLEObject Type="Embed" ProgID="Equation.DSMT4" ShapeID="_x0000_i1059" DrawAspect="Content" ObjectID="_1648320129" r:id="rId73"/>
              </w:object>
            </w:r>
            <w:r w:rsidRPr="008E073D">
              <w:rPr>
                <w:position w:val="-10"/>
              </w:rPr>
              <w:object w:dxaOrig="320" w:dyaOrig="320">
                <v:shape id="_x0000_i1060" type="#_x0000_t75" style="width:16.5pt;height:16.5pt" o:ole="">
                  <v:imagedata r:id="rId74" o:title=""/>
                </v:shape>
                <o:OLEObject Type="Embed" ProgID="Equation.DSMT4" ShapeID="_x0000_i1060" DrawAspect="Content" ObjectID="_1648320130" r:id="rId75"/>
              </w:object>
            </w:r>
            <w:r w:rsidRPr="008E073D">
              <w:rPr>
                <w:position w:val="-10"/>
              </w:rPr>
              <w:object w:dxaOrig="760" w:dyaOrig="320">
                <v:shape id="_x0000_i1061" type="#_x0000_t75" style="width:38.25pt;height:16.5pt" o:ole="">
                  <v:imagedata r:id="rId76" o:title=""/>
                </v:shape>
                <o:OLEObject Type="Embed" ProgID="Equation.DSMT4" ShapeID="_x0000_i1061" DrawAspect="Content" ObjectID="_1648320131" r:id="rId77"/>
              </w:object>
            </w:r>
            <w:r w:rsidRPr="008E073D">
              <w:rPr>
                <w:position w:val="-10"/>
              </w:rPr>
              <w:object w:dxaOrig="940" w:dyaOrig="320">
                <v:shape id="_x0000_i1062" type="#_x0000_t75" style="width:46.5pt;height:16.5pt" o:ole="">
                  <v:imagedata r:id="rId78" o:title=""/>
                </v:shape>
                <o:OLEObject Type="Embed" ProgID="Equation.DSMT4" ShapeID="_x0000_i1062" DrawAspect="Content" ObjectID="_1648320132" r:id="rId79"/>
              </w:object>
            </w:r>
          </w:p>
          <w:p w:rsidR="0086625B" w:rsidRDefault="0086625B" w:rsidP="0086625B">
            <w:pPr>
              <w:ind w:left="450"/>
            </w:pPr>
            <w:r w:rsidRPr="008E073D">
              <w:rPr>
                <w:position w:val="-10"/>
              </w:rPr>
              <w:object w:dxaOrig="940" w:dyaOrig="320">
                <v:shape id="_x0000_i1063" type="#_x0000_t75" style="width:46.5pt;height:16.5pt" o:ole="">
                  <v:imagedata r:id="rId80" o:title=""/>
                </v:shape>
                <o:OLEObject Type="Embed" ProgID="Equation.DSMT4" ShapeID="_x0000_i1063" DrawAspect="Content" ObjectID="_1648320133" r:id="rId81"/>
              </w:object>
            </w:r>
          </w:p>
        </w:tc>
        <w:tc>
          <w:tcPr>
            <w:tcW w:w="990" w:type="dxa"/>
          </w:tcPr>
          <w:p w:rsidR="0086625B" w:rsidRPr="008E073D" w:rsidRDefault="0086625B" w:rsidP="0086625B"/>
          <w:p w:rsidR="0086625B" w:rsidRPr="008E073D" w:rsidRDefault="0086625B" w:rsidP="0086625B"/>
          <w:p w:rsidR="0086625B" w:rsidRPr="008E073D" w:rsidRDefault="0086625B" w:rsidP="0086625B">
            <w:r w:rsidRPr="008E073D">
              <w:t>M1</w:t>
            </w:r>
          </w:p>
          <w:p w:rsidR="0086625B" w:rsidRPr="008E073D" w:rsidRDefault="0086625B" w:rsidP="0086625B"/>
          <w:p w:rsidR="0086625B" w:rsidRPr="008E073D" w:rsidRDefault="0086625B" w:rsidP="0086625B"/>
          <w:p w:rsidR="0086625B" w:rsidRPr="008E073D" w:rsidRDefault="0086625B" w:rsidP="0086625B"/>
          <w:p w:rsidR="0086625B" w:rsidRPr="008E073D" w:rsidRDefault="0086625B" w:rsidP="0086625B"/>
          <w:p w:rsidR="0086625B" w:rsidRPr="008E073D" w:rsidRDefault="0086625B" w:rsidP="0086625B">
            <w:r w:rsidRPr="008E073D">
              <w:lastRenderedPageBreak/>
              <w:t>M1</w:t>
            </w:r>
          </w:p>
          <w:p w:rsidR="0086625B" w:rsidRPr="008E073D" w:rsidRDefault="0086625B" w:rsidP="0086625B"/>
          <w:p w:rsidR="0086625B" w:rsidRPr="008E073D" w:rsidRDefault="0086625B" w:rsidP="0086625B"/>
          <w:p w:rsidR="0086625B" w:rsidRPr="008E073D" w:rsidRDefault="0086625B" w:rsidP="0086625B"/>
          <w:p w:rsidR="0086625B" w:rsidRPr="008E073D" w:rsidRDefault="0086625B" w:rsidP="0086625B"/>
          <w:p w:rsidR="0086625B" w:rsidRPr="008E073D" w:rsidRDefault="0086625B" w:rsidP="0086625B">
            <w:r w:rsidRPr="008E073D">
              <w:t>M1</w:t>
            </w:r>
          </w:p>
          <w:p w:rsidR="0086625B" w:rsidRPr="008E073D" w:rsidRDefault="0086625B" w:rsidP="0086625B"/>
          <w:p w:rsidR="0086625B" w:rsidRPr="008E073D" w:rsidRDefault="0086625B" w:rsidP="0086625B"/>
          <w:p w:rsidR="0086625B" w:rsidRPr="008E073D" w:rsidRDefault="0086625B" w:rsidP="0086625B"/>
          <w:p w:rsidR="0086625B" w:rsidRPr="008E073D" w:rsidRDefault="0086625B" w:rsidP="0086625B">
            <w:r w:rsidRPr="008E073D">
              <w:t>A1</w:t>
            </w:r>
          </w:p>
        </w:tc>
        <w:tc>
          <w:tcPr>
            <w:tcW w:w="2052" w:type="dxa"/>
          </w:tcPr>
          <w:p w:rsidR="0086625B" w:rsidRDefault="0086625B" w:rsidP="0086625B"/>
        </w:tc>
      </w:tr>
      <w:tr w:rsidR="0086625B" w:rsidTr="008C1891">
        <w:tc>
          <w:tcPr>
            <w:tcW w:w="720" w:type="dxa"/>
          </w:tcPr>
          <w:p w:rsidR="0086625B" w:rsidRDefault="0086625B" w:rsidP="0086625B"/>
        </w:tc>
        <w:tc>
          <w:tcPr>
            <w:tcW w:w="6318" w:type="dxa"/>
          </w:tcPr>
          <w:p w:rsidR="0086625B" w:rsidRDefault="0086625B" w:rsidP="0086625B">
            <w:pPr>
              <w:ind w:left="2160" w:hanging="720"/>
              <w:jc w:val="both"/>
              <w:rPr>
                <w:i/>
              </w:rPr>
            </w:pPr>
          </w:p>
        </w:tc>
        <w:tc>
          <w:tcPr>
            <w:tcW w:w="990" w:type="dxa"/>
          </w:tcPr>
          <w:p w:rsidR="0086625B" w:rsidRPr="008E073D" w:rsidRDefault="0086625B" w:rsidP="0086625B">
            <w:r>
              <w:t>04</w:t>
            </w:r>
          </w:p>
        </w:tc>
        <w:tc>
          <w:tcPr>
            <w:tcW w:w="2052" w:type="dxa"/>
          </w:tcPr>
          <w:p w:rsidR="0086625B" w:rsidRDefault="0086625B" w:rsidP="0086625B"/>
        </w:tc>
      </w:tr>
      <w:tr w:rsidR="0086625B" w:rsidTr="008C1891">
        <w:tc>
          <w:tcPr>
            <w:tcW w:w="720" w:type="dxa"/>
          </w:tcPr>
          <w:p w:rsidR="0086625B" w:rsidRDefault="0086625B" w:rsidP="0086625B">
            <w:r>
              <w:t xml:space="preserve">13. </w:t>
            </w:r>
          </w:p>
        </w:tc>
        <w:tc>
          <w:tcPr>
            <w:tcW w:w="6318" w:type="dxa"/>
          </w:tcPr>
          <w:p w:rsidR="0086625B" w:rsidRPr="00133FE0" w:rsidRDefault="0086625B" w:rsidP="0086625B">
            <w:pPr>
              <w:ind w:left="2160" w:hanging="720"/>
              <w:jc w:val="both"/>
              <w:rPr>
                <w:i/>
              </w:rPr>
            </w:pPr>
            <w:r>
              <w:rPr>
                <w:i/>
              </w:rPr>
              <w:t xml:space="preserve">Time diff </w:t>
            </w:r>
            <w:r>
              <w:rPr>
                <w:i/>
              </w:rPr>
              <w:tab/>
              <w:t>= 1945h Fr</w:t>
            </w:r>
            <w:r>
              <w:rPr>
                <w:i/>
              </w:rPr>
              <w:tab/>
              <w:t>-</w:t>
            </w:r>
            <w:r>
              <w:rPr>
                <w:i/>
              </w:rPr>
              <w:tab/>
              <w:t>0545</w:t>
            </w:r>
            <w:r w:rsidRPr="00133FE0">
              <w:rPr>
                <w:i/>
              </w:rPr>
              <w:t xml:space="preserve"> Monday</w:t>
            </w:r>
          </w:p>
          <w:p w:rsidR="0086625B" w:rsidRPr="00133FE0" w:rsidRDefault="0086625B" w:rsidP="0086625B">
            <w:pPr>
              <w:ind w:left="2160" w:hanging="720"/>
              <w:jc w:val="both"/>
              <w:rPr>
                <w:i/>
              </w:rPr>
            </w:pPr>
            <w:r>
              <w:rPr>
                <w:i/>
              </w:rPr>
              <w:tab/>
            </w:r>
            <w:r>
              <w:rPr>
                <w:i/>
              </w:rPr>
              <w:tab/>
              <w:t>= 1110</w:t>
            </w:r>
            <w:r w:rsidRPr="00133FE0">
              <w:rPr>
                <w:i/>
              </w:rPr>
              <w:t>rs</w:t>
            </w:r>
          </w:p>
          <w:p w:rsidR="0086625B" w:rsidRPr="00133FE0" w:rsidRDefault="0086625B" w:rsidP="0086625B">
            <w:pPr>
              <w:ind w:left="2160" w:hanging="720"/>
              <w:jc w:val="both"/>
              <w:rPr>
                <w:i/>
              </w:rPr>
            </w:pPr>
            <w:r w:rsidRPr="00133FE0">
              <w:rPr>
                <w:i/>
              </w:rPr>
              <w:tab/>
              <w:t>1 hr</w:t>
            </w:r>
            <w:r w:rsidRPr="00133FE0">
              <w:rPr>
                <w:i/>
              </w:rPr>
              <w:tab/>
              <w:t>= ½ min</w:t>
            </w:r>
          </w:p>
          <w:p w:rsidR="0086625B" w:rsidRPr="00133FE0" w:rsidRDefault="0086625B" w:rsidP="0086625B">
            <w:pPr>
              <w:ind w:left="2160" w:hanging="720"/>
              <w:jc w:val="both"/>
              <w:rPr>
                <w:i/>
              </w:rPr>
            </w:pPr>
            <w:r>
              <w:rPr>
                <w:i/>
              </w:rPr>
              <w:tab/>
              <w:t>111</w:t>
            </w:r>
            <w:r>
              <w:rPr>
                <w:i/>
              </w:rPr>
              <w:tab/>
              <w:t xml:space="preserve">= 110 x ½ </w:t>
            </w:r>
            <w:r>
              <w:rPr>
                <w:i/>
              </w:rPr>
              <w:tab/>
              <w:t>= 55</w:t>
            </w:r>
            <w:r w:rsidRPr="00133FE0">
              <w:rPr>
                <w:i/>
              </w:rPr>
              <w:t xml:space="preserve"> minutes</w:t>
            </w:r>
          </w:p>
          <w:p w:rsidR="0086625B" w:rsidRPr="00133FE0" w:rsidRDefault="0086625B" w:rsidP="0086625B">
            <w:pPr>
              <w:ind w:left="2160" w:hanging="720"/>
              <w:jc w:val="both"/>
              <w:rPr>
                <w:i/>
              </w:rPr>
            </w:pPr>
            <w:r w:rsidRPr="00133FE0">
              <w:rPr>
                <w:i/>
              </w:rPr>
              <w:tab/>
            </w:r>
            <w:r w:rsidRPr="00133FE0">
              <w:rPr>
                <w:i/>
              </w:rPr>
              <w:tab/>
            </w:r>
            <w:r w:rsidRPr="00133FE0">
              <w:rPr>
                <w:i/>
              </w:rPr>
              <w:tab/>
            </w:r>
            <w:r w:rsidRPr="00133FE0">
              <w:rPr>
                <w:i/>
              </w:rPr>
              <w:tab/>
              <w:t>= 0.925 hrs</w:t>
            </w:r>
          </w:p>
          <w:p w:rsidR="0086625B" w:rsidRPr="00133FE0" w:rsidRDefault="0086625B" w:rsidP="0086625B">
            <w:pPr>
              <w:ind w:left="2160" w:hanging="720"/>
              <w:jc w:val="both"/>
              <w:rPr>
                <w:i/>
              </w:rPr>
            </w:pPr>
            <w:r>
              <w:rPr>
                <w:i/>
              </w:rPr>
              <w:tab/>
            </w:r>
            <w:r>
              <w:rPr>
                <w:i/>
              </w:rPr>
              <w:tab/>
              <w:t>1945 – 55 mins= 1850</w:t>
            </w:r>
            <w:r w:rsidRPr="00133FE0">
              <w:rPr>
                <w:i/>
              </w:rPr>
              <w:t xml:space="preserve"> hrs</w:t>
            </w:r>
          </w:p>
          <w:p w:rsidR="0086625B" w:rsidRDefault="0086625B" w:rsidP="0086625B">
            <w:pPr>
              <w:ind w:left="2160" w:hanging="720"/>
              <w:jc w:val="both"/>
            </w:pPr>
            <w:r>
              <w:rPr>
                <w:i/>
              </w:rPr>
              <w:tab/>
            </w:r>
            <w:r>
              <w:rPr>
                <w:i/>
              </w:rPr>
              <w:tab/>
            </w:r>
            <w:r>
              <w:rPr>
                <w:i/>
              </w:rPr>
              <w:tab/>
            </w:r>
            <w:r>
              <w:rPr>
                <w:i/>
              </w:rPr>
              <w:tab/>
            </w:r>
            <w:r>
              <w:rPr>
                <w:i/>
              </w:rPr>
              <w:tab/>
              <w:t>=6:50</w:t>
            </w:r>
            <w:r w:rsidRPr="00133FE0">
              <w:rPr>
                <w:i/>
              </w:rPr>
              <w:t xml:space="preserve"> p.m</w:t>
            </w:r>
          </w:p>
          <w:p w:rsidR="0086625B" w:rsidRDefault="0086625B" w:rsidP="0086625B"/>
        </w:tc>
        <w:tc>
          <w:tcPr>
            <w:tcW w:w="990" w:type="dxa"/>
          </w:tcPr>
          <w:p w:rsidR="0086625B" w:rsidRPr="008E073D" w:rsidRDefault="0086625B" w:rsidP="0086625B"/>
        </w:tc>
        <w:tc>
          <w:tcPr>
            <w:tcW w:w="2052" w:type="dxa"/>
          </w:tcPr>
          <w:p w:rsidR="0086625B" w:rsidRDefault="0086625B" w:rsidP="0086625B"/>
        </w:tc>
      </w:tr>
      <w:tr w:rsidR="0086625B" w:rsidTr="008C1891">
        <w:tc>
          <w:tcPr>
            <w:tcW w:w="720" w:type="dxa"/>
          </w:tcPr>
          <w:p w:rsidR="0086625B" w:rsidRDefault="0086625B" w:rsidP="0086625B">
            <w:r>
              <w:t xml:space="preserve">14. </w:t>
            </w:r>
          </w:p>
        </w:tc>
        <w:tc>
          <w:tcPr>
            <w:tcW w:w="6318" w:type="dxa"/>
          </w:tcPr>
          <w:p w:rsidR="0086625B" w:rsidRPr="00FA525E" w:rsidRDefault="0086625B" w:rsidP="0086625B">
            <w:pPr>
              <w:rPr>
                <w:i/>
              </w:rPr>
            </w:pPr>
            <w:r w:rsidRPr="00FA525E">
              <w:rPr>
                <w:i/>
              </w:rPr>
              <w:t>9600 x 125.30</w:t>
            </w:r>
            <w:r w:rsidRPr="00FA525E">
              <w:rPr>
                <w:i/>
              </w:rPr>
              <w:tab/>
            </w:r>
            <w:r w:rsidRPr="00FA525E">
              <w:rPr>
                <w:i/>
              </w:rPr>
              <w:tab/>
              <w:t>= kshs 1</w:t>
            </w:r>
            <w:r>
              <w:rPr>
                <w:i/>
              </w:rPr>
              <w:t>,</w:t>
            </w:r>
            <w:r w:rsidRPr="00FA525E">
              <w:rPr>
                <w:i/>
              </w:rPr>
              <w:t>202</w:t>
            </w:r>
            <w:r>
              <w:rPr>
                <w:i/>
              </w:rPr>
              <w:t>,88</w:t>
            </w:r>
            <w:r w:rsidRPr="00FA525E">
              <w:rPr>
                <w:i/>
              </w:rPr>
              <w:t>0</w:t>
            </w:r>
          </w:p>
          <w:p w:rsidR="0086625B" w:rsidRPr="00FA525E" w:rsidRDefault="0086625B" w:rsidP="0086625B">
            <w:pPr>
              <w:rPr>
                <w:i/>
              </w:rPr>
            </w:pPr>
            <w:r w:rsidRPr="00FA525E">
              <w:rPr>
                <w:i/>
              </w:rPr>
              <w:tab/>
            </w:r>
            <w:r w:rsidRPr="00FA525E">
              <w:rPr>
                <w:i/>
              </w:rPr>
              <w:tab/>
              <w:t>Given</w:t>
            </w:r>
            <w:r w:rsidRPr="00FA525E">
              <w:rPr>
                <w:i/>
              </w:rPr>
              <w:tab/>
            </w:r>
            <w:r w:rsidRPr="00FA525E">
              <w:rPr>
                <w:i/>
              </w:rPr>
              <w:tab/>
              <w:t>= kshs 1</w:t>
            </w:r>
            <w:r>
              <w:rPr>
                <w:i/>
              </w:rPr>
              <w:t>,</w:t>
            </w:r>
            <w:r w:rsidRPr="00FA525E">
              <w:rPr>
                <w:i/>
              </w:rPr>
              <w:t>142</w:t>
            </w:r>
            <w:r>
              <w:rPr>
                <w:i/>
              </w:rPr>
              <w:t>, 736</w:t>
            </w:r>
          </w:p>
          <w:p w:rsidR="0086625B" w:rsidRPr="00FA525E" w:rsidRDefault="0086625B" w:rsidP="0086625B">
            <w:pPr>
              <w:rPr>
                <w:i/>
              </w:rPr>
            </w:pPr>
            <w:r>
              <w:rPr>
                <w:i/>
              </w:rPr>
              <w:tab/>
            </w:r>
            <w:r>
              <w:rPr>
                <w:i/>
              </w:rPr>
              <w:tab/>
              <w:t>Spent</w:t>
            </w:r>
            <w:r>
              <w:rPr>
                <w:i/>
              </w:rPr>
              <w:tab/>
            </w:r>
            <w:r>
              <w:rPr>
                <w:i/>
              </w:rPr>
              <w:tab/>
              <w:t>= ¾ x 1142736</w:t>
            </w:r>
          </w:p>
          <w:p w:rsidR="0086625B" w:rsidRPr="00FA525E" w:rsidRDefault="0086625B" w:rsidP="0086625B">
            <w:pPr>
              <w:rPr>
                <w:i/>
              </w:rPr>
            </w:pPr>
            <w:r>
              <w:rPr>
                <w:i/>
              </w:rPr>
              <w:tab/>
            </w:r>
            <w:r>
              <w:rPr>
                <w:i/>
              </w:rPr>
              <w:tab/>
            </w:r>
            <w:r>
              <w:rPr>
                <w:i/>
              </w:rPr>
              <w:tab/>
            </w:r>
            <w:r>
              <w:rPr>
                <w:i/>
              </w:rPr>
              <w:tab/>
              <w:t>= ksh 857052</w:t>
            </w:r>
          </w:p>
          <w:p w:rsidR="0086625B" w:rsidRPr="00FA525E" w:rsidRDefault="0086625B" w:rsidP="0086625B">
            <w:pPr>
              <w:rPr>
                <w:i/>
              </w:rPr>
            </w:pPr>
            <w:r w:rsidRPr="00FA525E">
              <w:rPr>
                <w:i/>
              </w:rPr>
              <w:tab/>
            </w:r>
            <w:r w:rsidRPr="00FA525E">
              <w:rPr>
                <w:i/>
              </w:rPr>
              <w:tab/>
              <w:t>Back to US $</w:t>
            </w:r>
            <w:r w:rsidRPr="00FA525E">
              <w:rPr>
                <w:i/>
              </w:rPr>
              <w:tab/>
              <w:t xml:space="preserve">= </w:t>
            </w:r>
            <w:r>
              <w:rPr>
                <w:i/>
                <w:u w:val="single"/>
              </w:rPr>
              <w:t>1142736-857052</w:t>
            </w:r>
          </w:p>
          <w:p w:rsidR="0086625B" w:rsidRPr="00FA525E" w:rsidRDefault="0086625B" w:rsidP="0086625B">
            <w:pPr>
              <w:rPr>
                <w:i/>
              </w:rPr>
            </w:pPr>
            <w:r w:rsidRPr="00FA525E">
              <w:rPr>
                <w:i/>
              </w:rPr>
              <w:tab/>
            </w:r>
            <w:r w:rsidRPr="00FA525E">
              <w:rPr>
                <w:i/>
              </w:rPr>
              <w:tab/>
            </w:r>
            <w:r w:rsidRPr="00FA525E">
              <w:rPr>
                <w:i/>
              </w:rPr>
              <w:tab/>
            </w:r>
            <w:r w:rsidRPr="00FA525E">
              <w:rPr>
                <w:i/>
              </w:rPr>
              <w:tab/>
              <w:t xml:space="preserve">     63.20</w:t>
            </w:r>
          </w:p>
          <w:p w:rsidR="0086625B" w:rsidRPr="00FA525E" w:rsidRDefault="0086625B" w:rsidP="0086625B">
            <w:pPr>
              <w:rPr>
                <w:i/>
              </w:rPr>
            </w:pPr>
            <w:r w:rsidRPr="00FA525E">
              <w:rPr>
                <w:i/>
              </w:rPr>
              <w:tab/>
            </w:r>
            <w:r w:rsidRPr="00FA525E">
              <w:rPr>
                <w:i/>
              </w:rPr>
              <w:tab/>
            </w:r>
            <w:r w:rsidRPr="00FA525E">
              <w:rPr>
                <w:i/>
              </w:rPr>
              <w:tab/>
            </w:r>
            <w:r w:rsidRPr="00FA525E">
              <w:rPr>
                <w:i/>
              </w:rPr>
              <w:tab/>
              <w:t>= 4520.</w:t>
            </w:r>
            <w:r>
              <w:rPr>
                <w:i/>
              </w:rPr>
              <w:t>3164</w:t>
            </w:r>
            <w:r w:rsidRPr="00FA525E">
              <w:rPr>
                <w:i/>
              </w:rPr>
              <w:t xml:space="preserve"> dollars</w:t>
            </w:r>
          </w:p>
          <w:p w:rsidR="0086625B" w:rsidRDefault="0086625B" w:rsidP="0086625B">
            <w:r w:rsidRPr="00FA525E">
              <w:rPr>
                <w:i/>
              </w:rPr>
              <w:tab/>
            </w:r>
            <w:r w:rsidRPr="00FA525E">
              <w:rPr>
                <w:i/>
              </w:rPr>
              <w:tab/>
            </w:r>
            <w:r w:rsidRPr="00FA525E">
              <w:rPr>
                <w:i/>
              </w:rPr>
              <w:tab/>
            </w:r>
            <w:r w:rsidRPr="00FA525E">
              <w:rPr>
                <w:i/>
              </w:rPr>
              <w:tab/>
              <w:t>≈ $ 4520</w:t>
            </w:r>
            <w:r>
              <w:br w:type="page"/>
            </w:r>
          </w:p>
          <w:p w:rsidR="0086625B" w:rsidRPr="00133FE0" w:rsidRDefault="0086625B" w:rsidP="0086625B">
            <w:pPr>
              <w:ind w:left="2160" w:hanging="720"/>
              <w:jc w:val="both"/>
              <w:rPr>
                <w:i/>
              </w:rPr>
            </w:pPr>
          </w:p>
        </w:tc>
        <w:tc>
          <w:tcPr>
            <w:tcW w:w="990" w:type="dxa"/>
          </w:tcPr>
          <w:p w:rsidR="0086625B" w:rsidRDefault="0086625B" w:rsidP="0086625B">
            <w:r>
              <w:t>M1</w:t>
            </w:r>
          </w:p>
          <w:p w:rsidR="0086625B" w:rsidRDefault="0086625B" w:rsidP="0086625B"/>
          <w:p w:rsidR="0086625B" w:rsidRDefault="0086625B" w:rsidP="0086625B"/>
          <w:p w:rsidR="0086625B" w:rsidRDefault="0086625B" w:rsidP="0086625B">
            <w:r>
              <w:t>M1</w:t>
            </w:r>
          </w:p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>
            <w:r>
              <w:t>A1</w:t>
            </w:r>
          </w:p>
        </w:tc>
        <w:tc>
          <w:tcPr>
            <w:tcW w:w="2052" w:type="dxa"/>
          </w:tcPr>
          <w:p w:rsidR="0086625B" w:rsidRDefault="0086625B" w:rsidP="0086625B"/>
        </w:tc>
      </w:tr>
      <w:tr w:rsidR="0086625B" w:rsidTr="008C1891">
        <w:tc>
          <w:tcPr>
            <w:tcW w:w="720" w:type="dxa"/>
          </w:tcPr>
          <w:p w:rsidR="0086625B" w:rsidRDefault="0086625B" w:rsidP="0086625B">
            <w:r>
              <w:t xml:space="preserve">15. </w:t>
            </w:r>
          </w:p>
        </w:tc>
        <w:tc>
          <w:tcPr>
            <w:tcW w:w="6318" w:type="dxa"/>
          </w:tcPr>
          <w:p w:rsidR="0086625B" w:rsidRDefault="0086625B" w:rsidP="0086625B">
            <w:pPr>
              <w:ind w:left="1440" w:firstLine="720"/>
              <w:rPr>
                <w:rFonts w:eastAsiaTheme="minorEastAsia"/>
              </w:rPr>
            </w:pPr>
            <w:r>
              <w:t>4x – 3</w:t>
            </w:r>
            <m:oMath>
              <m:r>
                <w:rPr>
                  <w:rFonts w:ascii="Cambria Math" w:hAnsi="Cambria Math"/>
                </w:rPr>
                <m:t xml:space="preserve"> ≤ 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 xml:space="preserve">x+8 </m:t>
                  </m:r>
                </m:e>
              </m:d>
              <m:r>
                <w:rPr>
                  <w:rFonts w:ascii="Cambria Math" w:eastAsiaTheme="minorEastAsia" w:hAnsi="Cambria Math"/>
                </w:rPr>
                <m:t>&lt;x +5</m:t>
              </m:r>
            </m:oMath>
          </w:p>
          <w:p w:rsidR="0086625B" w:rsidRDefault="0086625B" w:rsidP="0086625B">
            <w:pPr>
              <w:rPr>
                <w:rFonts w:eastAsiaTheme="minorEastAsia"/>
              </w:rPr>
            </w:pPr>
          </w:p>
          <w:p w:rsidR="0086625B" w:rsidRDefault="0086625B" w:rsidP="0086625B">
            <w:pPr>
              <w:ind w:left="1440" w:firstLine="720"/>
              <w:rPr>
                <w:rFonts w:eastAsiaTheme="minorEastAsia"/>
              </w:rPr>
            </w:pPr>
            <m:oMath>
              <m:r>
                <w:rPr>
                  <w:rFonts w:ascii="Cambria Math" w:hAnsi="Cambria Math"/>
                </w:rPr>
                <m:t xml:space="preserve">8x-6 </m:t>
              </m:r>
              <m:r>
                <w:rPr>
                  <w:rFonts w:ascii="Cambria Math" w:eastAsiaTheme="minorEastAsia" w:hAnsi="Cambria Math"/>
                </w:rPr>
                <m:t>≤</m:t>
              </m:r>
            </m:oMath>
            <w:r>
              <w:rPr>
                <w:rFonts w:eastAsiaTheme="minorEastAsia"/>
              </w:rPr>
              <w:t xml:space="preserve"> x + 8 </w:t>
            </w:r>
            <m:oMath>
              <m:r>
                <w:rPr>
                  <w:rFonts w:ascii="Cambria Math" w:eastAsiaTheme="minorEastAsia" w:hAnsi="Cambria Math"/>
                </w:rPr>
                <m:t>&lt;</m:t>
              </m:r>
            </m:oMath>
            <w:r>
              <w:rPr>
                <w:rFonts w:eastAsiaTheme="minorEastAsia"/>
              </w:rPr>
              <w:t xml:space="preserve"> 2 x + 10</w:t>
            </w:r>
          </w:p>
          <w:p w:rsidR="0086625B" w:rsidRDefault="0086625B" w:rsidP="0086625B">
            <w:pPr>
              <w:ind w:left="1440" w:firstLine="720"/>
              <w:rPr>
                <w:rFonts w:eastAsiaTheme="minorEastAsia"/>
              </w:rPr>
            </w:pPr>
            <m:oMath>
              <m:r>
                <w:rPr>
                  <w:rFonts w:ascii="Cambria Math" w:hAnsi="Cambria Math"/>
                </w:rPr>
                <m:t xml:space="preserve">8x-6 </m:t>
              </m:r>
              <m:r>
                <w:rPr>
                  <w:rFonts w:ascii="Cambria Math" w:eastAsiaTheme="minorEastAsia" w:hAnsi="Cambria Math"/>
                </w:rPr>
                <m:t>≤</m:t>
              </m:r>
            </m:oMath>
            <w:r>
              <w:rPr>
                <w:rFonts w:eastAsiaTheme="minorEastAsia"/>
              </w:rPr>
              <w:t xml:space="preserve"> x + 8</w:t>
            </w:r>
          </w:p>
          <w:p w:rsidR="0086625B" w:rsidRDefault="0086625B" w:rsidP="0086625B">
            <w:pPr>
              <w:ind w:left="1440" w:firstLine="720"/>
              <w:rPr>
                <w:rFonts w:eastAsiaTheme="minorEastAsia"/>
              </w:rPr>
            </w:pPr>
            <w:r>
              <w:t xml:space="preserve">8x – x </w:t>
            </w:r>
            <m:oMath>
              <m:r>
                <w:rPr>
                  <w:rFonts w:ascii="Cambria Math" w:hAnsi="Cambria Math"/>
                </w:rPr>
                <m:t>≤</m:t>
              </m:r>
            </m:oMath>
            <w:r>
              <w:rPr>
                <w:rFonts w:eastAsiaTheme="minorEastAsia"/>
              </w:rPr>
              <w:t xml:space="preserve"> 14</w:t>
            </w:r>
          </w:p>
          <w:p w:rsidR="0086625B" w:rsidRPr="000455DD" w:rsidRDefault="0086625B" w:rsidP="0086625B">
            <w:pPr>
              <w:ind w:left="1440" w:firstLine="720"/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7x </w:t>
            </w:r>
            <m:oMath>
              <m:r>
                <w:rPr>
                  <w:rFonts w:ascii="Cambria Math" w:eastAsiaTheme="minorEastAsia" w:hAnsi="Cambria Math"/>
                </w:rPr>
                <m:t>≤14</m:t>
              </m:r>
            </m:oMath>
          </w:p>
          <w:p w:rsidR="0086625B" w:rsidRPr="000455DD" w:rsidRDefault="0086625B" w:rsidP="0086625B">
            <w:pPr>
              <w:ind w:left="1440" w:firstLine="720"/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x </w:t>
            </w:r>
            <m:oMath>
              <m:r>
                <w:rPr>
                  <w:rFonts w:ascii="Cambria Math" w:eastAsiaTheme="minorEastAsia" w:hAnsi="Cambria Math"/>
                </w:rPr>
                <m:t>≤2</m:t>
              </m:r>
            </m:oMath>
          </w:p>
          <w:p w:rsidR="0086625B" w:rsidRPr="000455DD" w:rsidRDefault="0086625B" w:rsidP="0086625B">
            <w:pPr>
              <w:ind w:left="1440" w:firstLine="720"/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x +8 </w:t>
            </w:r>
            <m:oMath>
              <m:r>
                <w:rPr>
                  <w:rFonts w:ascii="Cambria Math" w:eastAsiaTheme="minorEastAsia" w:hAnsi="Cambria Math"/>
                </w:rPr>
                <m:t>&lt;2x+10</m:t>
              </m:r>
            </m:oMath>
          </w:p>
          <w:p w:rsidR="0086625B" w:rsidRDefault="0086625B" w:rsidP="0086625B">
            <w:pPr>
              <w:ind w:left="1440" w:firstLine="720"/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x – 2x </w:t>
            </w:r>
            <m:oMath>
              <m:r>
                <w:rPr>
                  <w:rFonts w:ascii="Cambria Math" w:eastAsiaTheme="minorEastAsia" w:hAnsi="Cambria Math"/>
                </w:rPr>
                <m:t>&lt;</m:t>
              </m:r>
            </m:oMath>
            <w:r>
              <w:rPr>
                <w:rFonts w:eastAsiaTheme="minorEastAsia"/>
              </w:rPr>
              <w:t>10 – 8</w:t>
            </w:r>
          </w:p>
          <w:p w:rsidR="0086625B" w:rsidRPr="000455DD" w:rsidRDefault="0086625B" w:rsidP="0086625B">
            <w:pPr>
              <w:ind w:left="1440" w:firstLine="720"/>
              <w:rPr>
                <w:rFonts w:eastAsiaTheme="minorEastAsia"/>
              </w:rPr>
            </w:pPr>
            <w:r>
              <w:rPr>
                <w:rFonts w:eastAsiaTheme="minorEastAsia"/>
              </w:rPr>
              <w:t>-</w:t>
            </w:r>
            <w:r w:rsidRPr="000455DD">
              <w:rPr>
                <w:rFonts w:eastAsiaTheme="minorEastAsia"/>
              </w:rPr>
              <w:t xml:space="preserve">x </w:t>
            </w:r>
            <m:oMath>
              <m:r>
                <w:rPr>
                  <w:rFonts w:ascii="Cambria Math" w:eastAsiaTheme="minorEastAsia" w:hAnsi="Cambria Math"/>
                </w:rPr>
                <m:t>&lt;</m:t>
              </m:r>
            </m:oMath>
            <w:r w:rsidRPr="000455DD">
              <w:rPr>
                <w:rFonts w:eastAsiaTheme="minorEastAsia"/>
              </w:rPr>
              <w:t xml:space="preserve"> 2</w:t>
            </w:r>
          </w:p>
          <w:p w:rsidR="0086625B" w:rsidRDefault="0086625B" w:rsidP="0086625B">
            <w:pPr>
              <w:ind w:left="1440" w:firstLine="720"/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x </w:t>
            </w:r>
            <m:oMath>
              <m:r>
                <w:rPr>
                  <w:rFonts w:ascii="Cambria Math" w:eastAsiaTheme="minorEastAsia" w:hAnsi="Cambria Math"/>
                </w:rPr>
                <m:t>&gt; -2</m:t>
              </m:r>
            </m:oMath>
            <w:r>
              <w:rPr>
                <w:rFonts w:eastAsiaTheme="minorEastAsia"/>
              </w:rPr>
              <w:t xml:space="preserve">          = -</w:t>
            </w:r>
            <w:r w:rsidRPr="00C86AF3">
              <w:rPr>
                <w:rFonts w:eastAsiaTheme="minorEastAsia"/>
              </w:rPr>
              <w:t xml:space="preserve">2 </w:t>
            </w:r>
            <m:oMath>
              <m:r>
                <w:rPr>
                  <w:rFonts w:ascii="Cambria Math" w:eastAsiaTheme="minorEastAsia" w:hAnsi="Cambria Math"/>
                </w:rPr>
                <m:t>&lt;x ≤2</m:t>
              </m:r>
            </m:oMath>
          </w:p>
          <w:p w:rsidR="0086625B" w:rsidRDefault="0086625B" w:rsidP="0086625B">
            <w:r w:rsidRPr="00232620">
              <w:object w:dxaOrig="6240" w:dyaOrig="1200">
                <v:shape id="_x0000_i1064" type="#_x0000_t75" style="width:312pt;height:60pt" o:ole="">
                  <v:imagedata r:id="rId82" o:title=""/>
                </v:shape>
                <o:OLEObject Type="Embed" ProgID="PBrush" ShapeID="_x0000_i1064" DrawAspect="Content" ObjectID="_1648320134" r:id="rId83"/>
              </w:object>
            </w:r>
          </w:p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Pr="00C86AF3" w:rsidRDefault="0086625B" w:rsidP="0086625B">
            <w:pPr>
              <w:rPr>
                <w:rFonts w:eastAsiaTheme="minorEastAsia"/>
              </w:rPr>
            </w:pPr>
          </w:p>
          <w:p w:rsidR="0086625B" w:rsidRDefault="0086625B" w:rsidP="0086625B"/>
        </w:tc>
        <w:tc>
          <w:tcPr>
            <w:tcW w:w="990" w:type="dxa"/>
          </w:tcPr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>
            <w:r>
              <w:t>B1</w:t>
            </w:r>
          </w:p>
          <w:p w:rsidR="0086625B" w:rsidRDefault="0086625B" w:rsidP="0086625B"/>
          <w:p w:rsidR="0086625B" w:rsidRDefault="0086625B" w:rsidP="0086625B"/>
          <w:p w:rsidR="0086625B" w:rsidRDefault="0086625B" w:rsidP="0086625B">
            <w:r>
              <w:t>B1</w:t>
            </w:r>
          </w:p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>
            <w:r>
              <w:t>B1</w:t>
            </w:r>
          </w:p>
        </w:tc>
        <w:tc>
          <w:tcPr>
            <w:tcW w:w="2052" w:type="dxa"/>
          </w:tcPr>
          <w:p w:rsidR="0086625B" w:rsidRDefault="0086625B" w:rsidP="0086625B"/>
        </w:tc>
      </w:tr>
      <w:tr w:rsidR="0086625B" w:rsidTr="008C1891">
        <w:tc>
          <w:tcPr>
            <w:tcW w:w="720" w:type="dxa"/>
          </w:tcPr>
          <w:p w:rsidR="0086625B" w:rsidRDefault="0086625B" w:rsidP="0086625B">
            <w:r>
              <w:lastRenderedPageBreak/>
              <w:t>16.</w:t>
            </w:r>
          </w:p>
        </w:tc>
        <w:tc>
          <w:tcPr>
            <w:tcW w:w="6318" w:type="dxa"/>
          </w:tcPr>
          <w:p w:rsidR="0086625B" w:rsidRDefault="0086625B" w:rsidP="0086625B">
            <w:pPr>
              <w:jc w:val="both"/>
              <w:rPr>
                <w:rFonts w:eastAsia="Calibri"/>
                <w:sz w:val="20"/>
                <w:szCs w:val="20"/>
              </w:rPr>
            </w:pPr>
            <w:r>
              <w:rPr>
                <w:rFonts w:eastAsia="Calibri"/>
                <w:noProof/>
                <w:sz w:val="20"/>
                <w:szCs w:val="20"/>
              </w:rPr>
              <w:drawing>
                <wp:anchor distT="0" distB="0" distL="114300" distR="114300" simplePos="0" relativeHeight="251778048" behindDoc="1" locked="0" layoutInCell="1" allowOverlap="1">
                  <wp:simplePos x="0" y="0"/>
                  <wp:positionH relativeFrom="column">
                    <wp:posOffset>198120</wp:posOffset>
                  </wp:positionH>
                  <wp:positionV relativeFrom="paragraph">
                    <wp:posOffset>12700</wp:posOffset>
                  </wp:positionV>
                  <wp:extent cx="2266950" cy="1794669"/>
                  <wp:effectExtent l="19050" t="0" r="0" b="0"/>
                  <wp:wrapNone/>
                  <wp:docPr id="2" name="Picture 3" descr="C:\Users\Nzambia\AppData\Local\Microsoft\Windows\Temporary Internet Files\Content.Word\GRAPPPPPPP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Nzambia\AppData\Local\Microsoft\Windows\Temporary Internet Files\Content.Word\GRAPPPPPPP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6950" cy="17946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86625B" w:rsidRDefault="0086625B" w:rsidP="0086625B">
            <w:pPr>
              <w:jc w:val="both"/>
              <w:rPr>
                <w:rFonts w:eastAsia="Calibri"/>
                <w:sz w:val="20"/>
                <w:szCs w:val="20"/>
              </w:rPr>
            </w:pPr>
          </w:p>
          <w:p w:rsidR="0086625B" w:rsidRDefault="0086625B" w:rsidP="0086625B">
            <w:pPr>
              <w:jc w:val="both"/>
              <w:rPr>
                <w:rFonts w:eastAsia="Calibri"/>
                <w:sz w:val="20"/>
                <w:szCs w:val="20"/>
              </w:rPr>
            </w:pPr>
          </w:p>
          <w:p w:rsidR="0086625B" w:rsidRDefault="0086625B" w:rsidP="0086625B">
            <w:pPr>
              <w:jc w:val="both"/>
              <w:rPr>
                <w:rFonts w:eastAsia="Calibri"/>
                <w:sz w:val="20"/>
                <w:szCs w:val="20"/>
              </w:rPr>
            </w:pPr>
          </w:p>
          <w:p w:rsidR="0086625B" w:rsidRDefault="0086625B" w:rsidP="0086625B">
            <w:pPr>
              <w:jc w:val="both"/>
              <w:rPr>
                <w:rFonts w:eastAsia="Calibri"/>
                <w:sz w:val="20"/>
                <w:szCs w:val="20"/>
              </w:rPr>
            </w:pPr>
          </w:p>
          <w:p w:rsidR="0086625B" w:rsidRDefault="0086625B" w:rsidP="0086625B">
            <w:pPr>
              <w:jc w:val="both"/>
              <w:rPr>
                <w:rFonts w:eastAsia="Calibri"/>
                <w:sz w:val="20"/>
                <w:szCs w:val="20"/>
              </w:rPr>
            </w:pPr>
          </w:p>
          <w:p w:rsidR="0086625B" w:rsidRDefault="0086625B" w:rsidP="0086625B">
            <w:pPr>
              <w:jc w:val="both"/>
              <w:rPr>
                <w:rFonts w:eastAsia="Calibri"/>
                <w:sz w:val="20"/>
                <w:szCs w:val="20"/>
              </w:rPr>
            </w:pPr>
          </w:p>
          <w:p w:rsidR="0086625B" w:rsidRDefault="0086625B" w:rsidP="0086625B">
            <w:pPr>
              <w:jc w:val="both"/>
              <w:rPr>
                <w:rFonts w:eastAsia="Calibri"/>
                <w:sz w:val="20"/>
                <w:szCs w:val="20"/>
              </w:rPr>
            </w:pPr>
          </w:p>
          <w:p w:rsidR="0086625B" w:rsidRDefault="0086625B" w:rsidP="0086625B">
            <w:pPr>
              <w:jc w:val="both"/>
              <w:rPr>
                <w:rFonts w:eastAsia="Calibri"/>
                <w:sz w:val="20"/>
                <w:szCs w:val="20"/>
              </w:rPr>
            </w:pPr>
          </w:p>
          <w:p w:rsidR="0086625B" w:rsidRDefault="0086625B" w:rsidP="0086625B">
            <w:pPr>
              <w:jc w:val="both"/>
              <w:rPr>
                <w:rFonts w:eastAsia="Calibri"/>
                <w:sz w:val="20"/>
                <w:szCs w:val="20"/>
              </w:rPr>
            </w:pPr>
          </w:p>
          <w:p w:rsidR="0086625B" w:rsidRDefault="0086625B" w:rsidP="0086625B">
            <w:pPr>
              <w:jc w:val="both"/>
              <w:rPr>
                <w:rFonts w:eastAsia="Calibri"/>
                <w:sz w:val="20"/>
                <w:szCs w:val="20"/>
              </w:rPr>
            </w:pPr>
          </w:p>
          <w:p w:rsidR="0086625B" w:rsidRDefault="0086625B" w:rsidP="0086625B">
            <w:pPr>
              <w:jc w:val="both"/>
              <w:rPr>
                <w:rFonts w:eastAsia="Calibri"/>
                <w:sz w:val="20"/>
                <w:szCs w:val="20"/>
              </w:rPr>
            </w:pPr>
          </w:p>
          <w:p w:rsidR="0086625B" w:rsidRPr="00671826" w:rsidRDefault="0086625B" w:rsidP="0086625B">
            <w:pPr>
              <w:jc w:val="both"/>
              <w:rPr>
                <w:rFonts w:eastAsia="Calibri"/>
              </w:rPr>
            </w:pPr>
            <w:r w:rsidRPr="00671826">
              <w:rPr>
                <w:rFonts w:eastAsia="Calibri"/>
              </w:rPr>
              <w:t>= 9.177</w:t>
            </w:r>
          </w:p>
          <w:p w:rsidR="0086625B" w:rsidRDefault="0086625B" w:rsidP="0086625B">
            <w:pPr>
              <w:jc w:val="both"/>
              <w:rPr>
                <w:rFonts w:eastAsia="Calibri"/>
                <w:sz w:val="20"/>
                <w:szCs w:val="20"/>
              </w:rPr>
            </w:pPr>
            <w:r w:rsidRPr="00671826">
              <w:rPr>
                <w:rFonts w:eastAsia="Calibri"/>
              </w:rPr>
              <w:t>= 9.18</w:t>
            </w:r>
          </w:p>
        </w:tc>
        <w:tc>
          <w:tcPr>
            <w:tcW w:w="990" w:type="dxa"/>
          </w:tcPr>
          <w:p w:rsidR="0086625B" w:rsidRDefault="0086625B" w:rsidP="0086625B">
            <w:pPr>
              <w:rPr>
                <w:sz w:val="20"/>
                <w:szCs w:val="20"/>
              </w:rPr>
            </w:pPr>
          </w:p>
          <w:p w:rsidR="0086625B" w:rsidRDefault="0086625B" w:rsidP="0086625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B1 </w:t>
            </w:r>
          </w:p>
          <w:p w:rsidR="0086625B" w:rsidRDefault="0086625B" w:rsidP="0086625B">
            <w:pPr>
              <w:rPr>
                <w:sz w:val="20"/>
                <w:szCs w:val="20"/>
              </w:rPr>
            </w:pPr>
          </w:p>
          <w:p w:rsidR="0086625B" w:rsidRDefault="0086625B" w:rsidP="0086625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B1 Frequency </w:t>
            </w:r>
          </w:p>
          <w:p w:rsidR="0086625B" w:rsidRDefault="0086625B" w:rsidP="0086625B">
            <w:pPr>
              <w:rPr>
                <w:sz w:val="20"/>
                <w:szCs w:val="20"/>
              </w:rPr>
            </w:pPr>
          </w:p>
          <w:p w:rsidR="0086625B" w:rsidRDefault="0086625B" w:rsidP="0086625B">
            <w:pPr>
              <w:rPr>
                <w:sz w:val="20"/>
                <w:szCs w:val="20"/>
              </w:rPr>
            </w:pPr>
          </w:p>
          <w:p w:rsidR="0086625B" w:rsidRDefault="0086625B" w:rsidP="0086625B">
            <w:pPr>
              <w:rPr>
                <w:sz w:val="20"/>
                <w:szCs w:val="20"/>
              </w:rPr>
            </w:pPr>
          </w:p>
          <w:p w:rsidR="0086625B" w:rsidRDefault="0086625B" w:rsidP="0086625B">
            <w:pPr>
              <w:rPr>
                <w:sz w:val="20"/>
                <w:szCs w:val="20"/>
              </w:rPr>
            </w:pPr>
          </w:p>
          <w:p w:rsidR="0086625B" w:rsidRDefault="0086625B" w:rsidP="0086625B">
            <w:pPr>
              <w:rPr>
                <w:sz w:val="20"/>
                <w:szCs w:val="20"/>
              </w:rPr>
            </w:pPr>
          </w:p>
          <w:p w:rsidR="0086625B" w:rsidRDefault="0086625B" w:rsidP="0086625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B1 Bars</w:t>
            </w:r>
          </w:p>
        </w:tc>
        <w:tc>
          <w:tcPr>
            <w:tcW w:w="2052" w:type="dxa"/>
          </w:tcPr>
          <w:p w:rsidR="0086625B" w:rsidRDefault="0086625B" w:rsidP="0086625B"/>
        </w:tc>
      </w:tr>
      <w:tr w:rsidR="0086625B" w:rsidTr="008C1891">
        <w:tc>
          <w:tcPr>
            <w:tcW w:w="720" w:type="dxa"/>
          </w:tcPr>
          <w:p w:rsidR="0086625B" w:rsidRDefault="0086625B" w:rsidP="0086625B">
            <w:r>
              <w:t xml:space="preserve">17. </w:t>
            </w:r>
          </w:p>
        </w:tc>
        <w:tc>
          <w:tcPr>
            <w:tcW w:w="6318" w:type="dxa"/>
          </w:tcPr>
          <w:p w:rsidR="0086625B" w:rsidRDefault="0086625B" w:rsidP="0086625B">
            <w:pPr>
              <w:rPr>
                <w:rFonts w:eastAsia="Calibri"/>
                <w:noProof/>
              </w:rPr>
            </w:pPr>
            <w:r>
              <w:rPr>
                <w:rFonts w:eastAsia="Calibri"/>
                <w:noProof/>
              </w:rPr>
              <w:t>(a) r : R</w:t>
            </w:r>
          </w:p>
          <w:p w:rsidR="0086625B" w:rsidRDefault="0086625B" w:rsidP="0086625B">
            <w:pPr>
              <w:rPr>
                <w:rFonts w:eastAsia="Calibri"/>
                <w:noProof/>
              </w:rPr>
            </w:pPr>
            <w:r>
              <w:rPr>
                <w:rFonts w:eastAsia="Calibri"/>
                <w:noProof/>
              </w:rPr>
              <w:t xml:space="preserve">     = 1:3</w:t>
            </w:r>
          </w:p>
          <w:p w:rsidR="0086625B" w:rsidRDefault="0086625B" w:rsidP="0086625B">
            <w:pPr>
              <w:rPr>
                <w:rFonts w:eastAsia="Calibri"/>
                <w:noProof/>
              </w:rPr>
            </w:pPr>
            <w:r>
              <w:rPr>
                <w:rFonts w:eastAsia="Calibri"/>
                <w:noProof/>
              </w:rPr>
              <w:t xml:space="preserve">(b)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noProof/>
                    </w:rPr>
                    <m:t>7</m:t>
                  </m:r>
                </m:num>
                <m:den>
                  <m:r>
                    <w:rPr>
                      <w:rFonts w:ascii="Cambria Math" w:eastAsia="Calibri" w:hAnsi="Cambria Math"/>
                      <w:noProof/>
                    </w:rPr>
                    <m:t>R</m:t>
                  </m:r>
                </m:den>
              </m:f>
            </m:oMath>
            <w:r>
              <w:rPr>
                <w:rFonts w:eastAsia="Calibri"/>
                <w:noProof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noProof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/>
                      <w:noProof/>
                    </w:rPr>
                    <m:t>3</m:t>
                  </m:r>
                </m:den>
              </m:f>
            </m:oMath>
          </w:p>
          <w:p w:rsidR="0086625B" w:rsidRDefault="0086625B" w:rsidP="0086625B">
            <w:pPr>
              <w:rPr>
                <w:rFonts w:eastAsia="Calibri"/>
                <w:noProof/>
              </w:rPr>
            </w:pPr>
            <w:r>
              <w:rPr>
                <w:rFonts w:eastAsia="Calibri"/>
                <w:noProof/>
              </w:rPr>
              <w:t xml:space="preserve">    R = 21cm</w:t>
            </w:r>
          </w:p>
          <w:p w:rsidR="0086625B" w:rsidRDefault="00FC1D31" w:rsidP="0086625B">
            <w:pPr>
              <w:rPr>
                <w:rFonts w:eastAsia="Calibri"/>
                <w:noProof/>
              </w:rPr>
            </w:pPr>
            <w:r>
              <w:rPr>
                <w:rFonts w:eastAsia="Calibri"/>
                <w:noProof/>
              </w:rPr>
              <w:pict>
                <v:group id="_x0000_s1377" style="position:absolute;margin-left:13.45pt;margin-top:10.95pt;width:73pt;height:85.35pt;z-index:251767808" coordorigin="1637,12800" coordsize="1460,1707"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_x0000_s1378" type="#_x0000_t5" style="position:absolute;left:1637;top:12800;width:1460;height:1600" strokeweight="1.5pt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_x0000_s1379" type="#_x0000_t32" style="position:absolute;left:2370;top:12800;width:0;height:1600" o:connectortype="straight" strokeweight="1.5pt"/>
                  <v:shape id="_x0000_s1380" type="#_x0000_t32" style="position:absolute;left:1950;top:13700;width:830;height:0" o:connectortype="straight" strokeweight="1.5pt"/>
                  <v:rect id="_x0000_s1381" style="position:absolute;left:2370;top:13550;width:143;height:143" strokeweight="1.5pt"/>
                  <v:rect id="_x0000_s1382" style="position:absolute;left:2370;top:14257;width:143;height:143" strokeweight="1.5pt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383" type="#_x0000_t202" style="position:absolute;left:2640;top:14147;width:370;height:360" filled="f" stroked="f">
                    <v:textbox style="mso-next-textbox:#_x0000_s1383" inset="0,0,0,0">
                      <w:txbxContent>
                        <w:p w:rsidR="0099045F" w:rsidRPr="003A1607" w:rsidRDefault="0099045F">
                          <w:r w:rsidRPr="003A1607">
                            <w:t>21</w:t>
                          </w:r>
                        </w:p>
                      </w:txbxContent>
                    </v:textbox>
                  </v:shape>
                  <v:shape id="_x0000_s1384" type="#_x0000_t202" style="position:absolute;left:2513;top:13700;width:210;height:270" filled="f" stroked="f">
                    <v:textbox style="mso-next-textbox:#_x0000_s1384" inset="0,0,0,0">
                      <w:txbxContent>
                        <w:p w:rsidR="0099045F" w:rsidRPr="003A1607" w:rsidRDefault="0099045F" w:rsidP="004438C8">
                          <w:r>
                            <w:t>7</w:t>
                          </w:r>
                        </w:p>
                      </w:txbxContent>
                    </v:textbox>
                  </v:shape>
                  <v:shape id="_x0000_s1385" type="#_x0000_t202" style="position:absolute;left:2133;top:13303;width:370;height:360" filled="f" stroked="f">
                    <v:textbox style="mso-next-textbox:#_x0000_s1385" inset="0,0,0,0">
                      <w:txbxContent>
                        <w:p w:rsidR="0099045F" w:rsidRPr="003A1607" w:rsidRDefault="0099045F" w:rsidP="004438C8">
                          <w:r>
                            <w:t>15</w:t>
                          </w:r>
                        </w:p>
                      </w:txbxContent>
                    </v:textbox>
                  </v:shape>
                  <v:shape id="_x0000_s1386" type="#_x0000_t202" style="position:absolute;left:2110;top:13887;width:370;height:360" filled="f" stroked="f">
                    <v:textbox style="mso-next-textbox:#_x0000_s1386" inset="0,0,0,0">
                      <w:txbxContent>
                        <w:p w:rsidR="0099045F" w:rsidRPr="003A1607" w:rsidRDefault="0099045F" w:rsidP="004438C8">
                          <w:r>
                            <w:t>30</w:t>
                          </w:r>
                        </w:p>
                      </w:txbxContent>
                    </v:textbox>
                  </v:shape>
                </v:group>
              </w:pict>
            </w:r>
            <w:r w:rsidR="0086625B">
              <w:rPr>
                <w:rFonts w:eastAsia="Calibri"/>
                <w:noProof/>
              </w:rPr>
              <w:t xml:space="preserve">(c) </w:t>
            </w:r>
          </w:p>
          <w:p w:rsidR="0086625B" w:rsidRDefault="0086625B" w:rsidP="0086625B">
            <w:pPr>
              <w:rPr>
                <w:rFonts w:eastAsia="Calibri"/>
                <w:noProof/>
              </w:rPr>
            </w:pPr>
          </w:p>
          <w:p w:rsidR="0086625B" w:rsidRDefault="0086625B" w:rsidP="0086625B">
            <w:pPr>
              <w:rPr>
                <w:rFonts w:eastAsia="Calibri"/>
                <w:noProof/>
              </w:rPr>
            </w:pPr>
          </w:p>
          <w:p w:rsidR="0086625B" w:rsidRDefault="0086625B" w:rsidP="0086625B">
            <w:pPr>
              <w:rPr>
                <w:rFonts w:eastAsia="Calibri"/>
                <w:noProof/>
              </w:rPr>
            </w:pPr>
          </w:p>
          <w:p w:rsidR="0086625B" w:rsidRDefault="0086625B" w:rsidP="0086625B">
            <w:pPr>
              <w:rPr>
                <w:rFonts w:eastAsia="Calibri"/>
                <w:noProof/>
              </w:rPr>
            </w:pPr>
          </w:p>
          <w:p w:rsidR="0086625B" w:rsidRDefault="0086625B" w:rsidP="0086625B">
            <w:pPr>
              <w:rPr>
                <w:rFonts w:eastAsia="Calibri"/>
                <w:noProof/>
              </w:rPr>
            </w:pPr>
          </w:p>
          <w:p w:rsidR="0086625B" w:rsidRDefault="0086625B" w:rsidP="0086625B">
            <w:pPr>
              <w:rPr>
                <w:rFonts w:eastAsia="Calibri"/>
                <w:noProof/>
              </w:rPr>
            </w:pPr>
          </w:p>
          <w:p w:rsidR="0086625B" w:rsidRDefault="0086625B" w:rsidP="0086625B">
            <w:pPr>
              <w:rPr>
                <w:rFonts w:eastAsia="Calibri"/>
                <w:noProof/>
              </w:rPr>
            </w:pPr>
            <w:r>
              <w:rPr>
                <w:rFonts w:eastAsia="Calibri"/>
                <w:noProof/>
              </w:rPr>
              <w:t xml:space="preserve">Vol. Big cone     = 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noProof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/>
                      <w:noProof/>
                    </w:rPr>
                    <m:t>3</m:t>
                  </m:r>
                </m:den>
              </m:f>
            </m:oMath>
            <w:r>
              <w:rPr>
                <w:rFonts w:eastAsia="Calibri"/>
                <w:noProof/>
              </w:rPr>
              <w:t xml:space="preserve"> x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noProof/>
                    </w:rPr>
                    <m:t>22</m:t>
                  </m:r>
                </m:num>
                <m:den>
                  <m:r>
                    <w:rPr>
                      <w:rFonts w:ascii="Cambria Math" w:eastAsia="Calibri" w:hAnsi="Cambria Math"/>
                      <w:noProof/>
                    </w:rPr>
                    <m:t>7</m:t>
                  </m:r>
                </m:den>
              </m:f>
            </m:oMath>
            <w:r>
              <w:rPr>
                <w:rFonts w:eastAsia="Calibri"/>
                <w:noProof/>
              </w:rPr>
              <w:t xml:space="preserve"> x 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noProof/>
                    </w:rPr>
                    <m:t>21</m:t>
                  </m:r>
                </m:e>
                <m:sup>
                  <m:r>
                    <w:rPr>
                      <w:rFonts w:ascii="Cambria Math" w:eastAsia="Calibri" w:hAnsi="Cambria Math"/>
                      <w:noProof/>
                    </w:rPr>
                    <m:t>2</m:t>
                  </m:r>
                </m:sup>
              </m:sSup>
            </m:oMath>
            <w:r>
              <w:rPr>
                <w:rFonts w:eastAsia="Calibri"/>
                <w:noProof/>
              </w:rPr>
              <w:t xml:space="preserve"> x 45</w:t>
            </w:r>
          </w:p>
          <w:p w:rsidR="0086625B" w:rsidRDefault="0086625B" w:rsidP="0086625B">
            <w:pPr>
              <w:rPr>
                <w:rFonts w:eastAsia="Calibri"/>
                <w:noProof/>
              </w:rPr>
            </w:pPr>
            <w:r>
              <w:rPr>
                <w:rFonts w:eastAsia="Calibri"/>
                <w:noProof/>
              </w:rPr>
              <w:t xml:space="preserve">                           =  20790cm</w:t>
            </w:r>
            <w:r w:rsidRPr="00222A28">
              <w:rPr>
                <w:rFonts w:eastAsia="Calibri"/>
                <w:noProof/>
                <w:vertAlign w:val="superscript"/>
              </w:rPr>
              <w:t>3</w:t>
            </w:r>
          </w:p>
          <w:p w:rsidR="0086625B" w:rsidRDefault="0086625B" w:rsidP="0086625B">
            <w:pPr>
              <w:rPr>
                <w:rFonts w:eastAsia="Calibri"/>
                <w:noProof/>
              </w:rPr>
            </w:pPr>
            <w:r>
              <w:rPr>
                <w:rFonts w:eastAsia="Calibri"/>
                <w:noProof/>
              </w:rPr>
              <w:t xml:space="preserve">Vol. Small cone = 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noProof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/>
                      <w:noProof/>
                    </w:rPr>
                    <m:t>3</m:t>
                  </m:r>
                </m:den>
              </m:f>
            </m:oMath>
            <w:r>
              <w:rPr>
                <w:rFonts w:eastAsia="Calibri"/>
                <w:noProof/>
              </w:rPr>
              <w:t xml:space="preserve"> x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noProof/>
                    </w:rPr>
                    <m:t>22</m:t>
                  </m:r>
                </m:num>
                <m:den>
                  <m:r>
                    <w:rPr>
                      <w:rFonts w:ascii="Cambria Math" w:eastAsia="Calibri" w:hAnsi="Cambria Math"/>
                      <w:noProof/>
                    </w:rPr>
                    <m:t>7</m:t>
                  </m:r>
                </m:den>
              </m:f>
            </m:oMath>
            <w:r>
              <w:rPr>
                <w:rFonts w:eastAsia="Calibri"/>
                <w:noProof/>
              </w:rPr>
              <w:t xml:space="preserve"> x 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eastAsia="Calibri" w:hAnsi="Cambria Math"/>
                      <w:noProof/>
                    </w:rPr>
                    <m:t>7</m:t>
                  </m:r>
                </m:e>
                <m:sup>
                  <m:r>
                    <w:rPr>
                      <w:rFonts w:ascii="Cambria Math" w:eastAsia="Calibri" w:hAnsi="Cambria Math"/>
                      <w:noProof/>
                    </w:rPr>
                    <m:t>2</m:t>
                  </m:r>
                </m:sup>
              </m:sSup>
            </m:oMath>
            <w:r>
              <w:rPr>
                <w:rFonts w:eastAsia="Calibri"/>
                <w:noProof/>
              </w:rPr>
              <w:t>x 15</w:t>
            </w:r>
          </w:p>
          <w:p w:rsidR="0086625B" w:rsidRDefault="0086625B" w:rsidP="0086625B">
            <w:pPr>
              <w:rPr>
                <w:rFonts w:eastAsia="Calibri"/>
                <w:noProof/>
                <w:vertAlign w:val="superscript"/>
              </w:rPr>
            </w:pPr>
            <w:r>
              <w:rPr>
                <w:rFonts w:eastAsia="Calibri"/>
                <w:noProof/>
              </w:rPr>
              <w:t xml:space="preserve">                           = 770cm</w:t>
            </w:r>
            <w:r w:rsidRPr="00B6123C">
              <w:rPr>
                <w:rFonts w:eastAsia="Calibri"/>
                <w:noProof/>
                <w:vertAlign w:val="superscript"/>
              </w:rPr>
              <w:t>3</w:t>
            </w:r>
          </w:p>
          <w:p w:rsidR="0086625B" w:rsidRDefault="0086625B" w:rsidP="0086625B">
            <w:pPr>
              <w:rPr>
                <w:rFonts w:eastAsia="Calibri"/>
                <w:noProof/>
              </w:rPr>
            </w:pPr>
            <w:r>
              <w:rPr>
                <w:rFonts w:eastAsia="Calibri"/>
                <w:noProof/>
              </w:rPr>
              <w:t>Vol. of frustrum = 20790 – 770</w:t>
            </w:r>
          </w:p>
          <w:p w:rsidR="0086625B" w:rsidRDefault="0086625B" w:rsidP="0086625B">
            <w:pPr>
              <w:rPr>
                <w:rFonts w:eastAsia="Calibri"/>
                <w:noProof/>
              </w:rPr>
            </w:pPr>
            <w:r>
              <w:rPr>
                <w:rFonts w:eastAsia="Calibri"/>
                <w:noProof/>
              </w:rPr>
              <w:t xml:space="preserve">                           = 20020cm</w:t>
            </w:r>
            <w:r w:rsidRPr="003F46C1">
              <w:rPr>
                <w:rFonts w:eastAsia="Calibri"/>
                <w:noProof/>
                <w:vertAlign w:val="superscript"/>
              </w:rPr>
              <w:t>3</w:t>
            </w:r>
          </w:p>
          <w:p w:rsidR="0086625B" w:rsidRDefault="0086625B" w:rsidP="0086625B">
            <w:pPr>
              <w:rPr>
                <w:rFonts w:eastAsia="Calibri"/>
                <w:noProof/>
              </w:rPr>
            </w:pPr>
            <w:r>
              <w:rPr>
                <w:rFonts w:eastAsia="Calibri"/>
                <w:noProof/>
              </w:rPr>
              <w:t>(d) Vol. tank      = 150 x 120 x 180</w:t>
            </w:r>
          </w:p>
          <w:p w:rsidR="0086625B" w:rsidRDefault="0086625B" w:rsidP="0086625B">
            <w:pPr>
              <w:rPr>
                <w:rFonts w:eastAsia="Calibri"/>
                <w:noProof/>
              </w:rPr>
            </w:pPr>
            <w:r>
              <w:rPr>
                <w:rFonts w:eastAsia="Calibri"/>
                <w:noProof/>
              </w:rPr>
              <w:t xml:space="preserve">     Buckets         =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noProof/>
                    </w:rPr>
                    <m:t>150 x 120 x 80</m:t>
                  </m:r>
                </m:num>
                <m:den>
                  <m:r>
                    <w:rPr>
                      <w:rFonts w:ascii="Cambria Math" w:eastAsia="Calibri" w:hAnsi="Cambria Math"/>
                      <w:noProof/>
                    </w:rPr>
                    <m:t>20020</m:t>
                  </m:r>
                </m:den>
              </m:f>
            </m:oMath>
          </w:p>
          <w:p w:rsidR="0086625B" w:rsidRDefault="0086625B" w:rsidP="0086625B">
            <w:pPr>
              <w:rPr>
                <w:rFonts w:eastAsia="Calibri"/>
                <w:noProof/>
              </w:rPr>
            </w:pPr>
            <w:r>
              <w:rPr>
                <w:rFonts w:eastAsia="Calibri"/>
                <w:noProof/>
              </w:rPr>
              <w:t xml:space="preserve">                           = 71.93</w:t>
            </w:r>
          </w:p>
          <w:p w:rsidR="0086625B" w:rsidRDefault="0086625B" w:rsidP="0086625B">
            <w:pPr>
              <w:rPr>
                <w:rFonts w:eastAsia="Calibri"/>
                <w:noProof/>
              </w:rPr>
            </w:pPr>
            <w:r>
              <w:rPr>
                <w:rFonts w:eastAsia="Calibri"/>
                <w:noProof/>
              </w:rPr>
              <w:sym w:font="Symbol" w:char="F040"/>
            </w:r>
            <w:r>
              <w:rPr>
                <w:rFonts w:eastAsia="Calibri"/>
                <w:noProof/>
              </w:rPr>
              <w:t xml:space="preserve"> 72 full buckets</w:t>
            </w:r>
          </w:p>
        </w:tc>
        <w:tc>
          <w:tcPr>
            <w:tcW w:w="990" w:type="dxa"/>
          </w:tcPr>
          <w:p w:rsidR="0086625B" w:rsidRDefault="0086625B" w:rsidP="0086625B"/>
          <w:p w:rsidR="0086625B" w:rsidRDefault="0086625B" w:rsidP="0086625B">
            <w:r>
              <w:t>B1</w:t>
            </w:r>
          </w:p>
          <w:p w:rsidR="0086625B" w:rsidRDefault="0086625B" w:rsidP="0086625B">
            <w:r>
              <w:t>M1</w:t>
            </w:r>
          </w:p>
          <w:p w:rsidR="0086625B" w:rsidRDefault="0086625B" w:rsidP="0086625B"/>
          <w:p w:rsidR="0086625B" w:rsidRDefault="0086625B" w:rsidP="0086625B">
            <w:r>
              <w:t>A1</w:t>
            </w:r>
          </w:p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>
            <w:r>
              <w:t>M1</w:t>
            </w:r>
          </w:p>
          <w:p w:rsidR="0086625B" w:rsidRDefault="0086625B" w:rsidP="0086625B"/>
          <w:p w:rsidR="0086625B" w:rsidRDefault="0086625B" w:rsidP="0086625B"/>
          <w:p w:rsidR="0086625B" w:rsidRDefault="0086625B" w:rsidP="0086625B">
            <w:r>
              <w:t>M1</w:t>
            </w:r>
          </w:p>
          <w:p w:rsidR="0086625B" w:rsidRDefault="0086625B" w:rsidP="0086625B"/>
          <w:p w:rsidR="0086625B" w:rsidRDefault="0086625B" w:rsidP="0086625B">
            <w:r>
              <w:t>M1</w:t>
            </w:r>
          </w:p>
          <w:p w:rsidR="0086625B" w:rsidRDefault="0086625B" w:rsidP="0086625B"/>
          <w:p w:rsidR="0086625B" w:rsidRDefault="0086625B" w:rsidP="0086625B">
            <w:r>
              <w:t>M1</w:t>
            </w:r>
          </w:p>
          <w:p w:rsidR="0086625B" w:rsidRDefault="0086625B" w:rsidP="0086625B">
            <w:r>
              <w:t>A1</w:t>
            </w:r>
          </w:p>
          <w:p w:rsidR="0086625B" w:rsidRDefault="0086625B" w:rsidP="0086625B">
            <w:r>
              <w:t>B1</w:t>
            </w:r>
          </w:p>
        </w:tc>
        <w:tc>
          <w:tcPr>
            <w:tcW w:w="2052" w:type="dxa"/>
          </w:tcPr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>
            <w:r>
              <w:t>Alternative method:</w:t>
            </w:r>
          </w:p>
          <w:p w:rsidR="0086625B" w:rsidRDefault="0086625B" w:rsidP="0086625B">
            <w:r>
              <w:t>L.S.F = 1:3</w:t>
            </w:r>
          </w:p>
          <w:p w:rsidR="0086625B" w:rsidRDefault="0086625B" w:rsidP="0086625B">
            <w:r>
              <w:t>V.S.F = 1:27</w:t>
            </w:r>
          </w:p>
          <w:p w:rsidR="0086625B" w:rsidRDefault="0086625B" w:rsidP="0086625B">
            <w:r>
              <w:t>V.S.F frustum = 26</w:t>
            </w:r>
          </w:p>
          <w:p w:rsidR="0086625B" w:rsidRDefault="0086625B" w:rsidP="0086625B">
            <w:r>
              <w:sym w:font="Symbol" w:char="F05C"/>
            </w:r>
            <w:r>
              <w:t xml:space="preserve"> Vol. = 26 x 770</w:t>
            </w:r>
          </w:p>
          <w:p w:rsidR="0086625B" w:rsidRDefault="0086625B" w:rsidP="0086625B">
            <w:r>
              <w:t xml:space="preserve">            = 20020</w:t>
            </w:r>
          </w:p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>
            <w:r>
              <w:t>For subtraction</w:t>
            </w:r>
          </w:p>
          <w:p w:rsidR="0086625B" w:rsidRDefault="0086625B" w:rsidP="0086625B"/>
        </w:tc>
      </w:tr>
      <w:tr w:rsidR="0086625B" w:rsidTr="008C1891">
        <w:tc>
          <w:tcPr>
            <w:tcW w:w="720" w:type="dxa"/>
          </w:tcPr>
          <w:p w:rsidR="0086625B" w:rsidRDefault="0086625B" w:rsidP="0086625B">
            <w:r>
              <w:t>18.</w:t>
            </w:r>
          </w:p>
        </w:tc>
        <w:tc>
          <w:tcPr>
            <w:tcW w:w="6318" w:type="dxa"/>
          </w:tcPr>
          <w:p w:rsidR="0086625B" w:rsidRDefault="0086625B" w:rsidP="0086625B">
            <w:r>
              <w:t xml:space="preserve">(a) </w:t>
            </w:r>
            <w:r>
              <w:tab/>
              <w:t>h = -2t</w:t>
            </w:r>
            <w:r w:rsidRPr="003D4CFB">
              <w:rPr>
                <w:vertAlign w:val="superscript"/>
              </w:rPr>
              <w:t>3</w:t>
            </w:r>
            <w:r>
              <w:t xml:space="preserve"> + </w:t>
            </w:r>
            <w:r w:rsidRPr="003D4CFB">
              <w:rPr>
                <w:vertAlign w:val="superscript"/>
              </w:rPr>
              <w:t>3</w:t>
            </w:r>
            <w:r>
              <w:t>/</w:t>
            </w:r>
            <w:r w:rsidRPr="003D4CFB">
              <w:rPr>
                <w:vertAlign w:val="subscript"/>
              </w:rPr>
              <w:t>2</w:t>
            </w:r>
            <w:r>
              <w:t>t</w:t>
            </w:r>
            <w:r w:rsidRPr="003D4CFB">
              <w:rPr>
                <w:vertAlign w:val="superscript"/>
              </w:rPr>
              <w:t>2</w:t>
            </w:r>
            <w:r>
              <w:t xml:space="preserve"> + 3t </w:t>
            </w:r>
          </w:p>
          <w:p w:rsidR="0086625B" w:rsidRDefault="00FC1D31" w:rsidP="0086625B">
            <w:r>
              <w:rPr>
                <w:noProof/>
              </w:rPr>
              <w:pict>
                <v:line id="Straight Connector 2" o:spid="_x0000_s1394" style="position:absolute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7.25pt,13.35pt" to="116.25pt,1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4pSMHAIAADU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"/>
              </w:pict>
            </w:r>
            <w:r w:rsidR="0086625B">
              <w:tab/>
            </w:r>
            <w:r w:rsidR="0086625B">
              <w:tab/>
              <w:t>V =    dh   =  -6t</w:t>
            </w:r>
            <w:r w:rsidR="0086625B" w:rsidRPr="003D4CFB">
              <w:rPr>
                <w:vertAlign w:val="superscript"/>
              </w:rPr>
              <w:t>2</w:t>
            </w:r>
            <w:r w:rsidR="0086625B">
              <w:t xml:space="preserve"> + 3t + 3 </w:t>
            </w:r>
            <w:r w:rsidR="0086625B">
              <w:tab/>
            </w:r>
            <w:r w:rsidR="0086625B">
              <w:tab/>
            </w:r>
          </w:p>
          <w:p w:rsidR="0086625B" w:rsidRDefault="0086625B" w:rsidP="0086625B">
            <w:r>
              <w:tab/>
            </w:r>
            <w:r>
              <w:tab/>
            </w:r>
            <w:r>
              <w:tab/>
              <w:t xml:space="preserve">dt </w:t>
            </w:r>
          </w:p>
          <w:p w:rsidR="0086625B" w:rsidRDefault="0086625B" w:rsidP="0086625B">
            <w:r>
              <w:tab/>
            </w:r>
            <w:r>
              <w:tab/>
              <w:t xml:space="preserve">a = dv   = -12t + 3 </w:t>
            </w:r>
            <w:r>
              <w:tab/>
            </w:r>
            <w:r>
              <w:tab/>
            </w:r>
            <w:r>
              <w:tab/>
            </w:r>
          </w:p>
          <w:p w:rsidR="0086625B" w:rsidRDefault="00FC1D31" w:rsidP="0086625B">
            <w:r>
              <w:rPr>
                <w:noProof/>
              </w:rPr>
              <w:pict>
                <v:line id="Straight Connector 1" o:spid="_x0000_s1395" style="position:absolute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0pt,1.2pt" to="99pt,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"/>
              </w:pict>
            </w:r>
            <w:r w:rsidR="0086625B">
              <w:tab/>
            </w:r>
            <w:r w:rsidR="0086625B">
              <w:tab/>
              <w:t xml:space="preserve">      dt </w:t>
            </w:r>
          </w:p>
          <w:p w:rsidR="0086625B" w:rsidRDefault="0086625B" w:rsidP="0086625B">
            <w:r>
              <w:tab/>
            </w:r>
            <w:r>
              <w:tab/>
              <w:t xml:space="preserve">at initial acceleration  t = 0 </w:t>
            </w:r>
          </w:p>
          <w:p w:rsidR="0086625B" w:rsidRDefault="0086625B" w:rsidP="0086625B">
            <w:r>
              <w:tab/>
            </w:r>
            <w:r>
              <w:tab/>
            </w:r>
            <w:r>
              <w:tab/>
              <w:t>a = 3ms</w:t>
            </w:r>
            <w:r w:rsidRPr="00F917BC">
              <w:rPr>
                <w:vertAlign w:val="superscript"/>
              </w:rPr>
              <w:t>-</w:t>
            </w:r>
            <w:r w:rsidRPr="003D4CFB">
              <w:rPr>
                <w:vertAlign w:val="superscript"/>
              </w:rPr>
              <w:t>2</w:t>
            </w:r>
            <w:r>
              <w:tab/>
            </w:r>
          </w:p>
          <w:p w:rsidR="0086625B" w:rsidRDefault="0086625B" w:rsidP="0086625B"/>
          <w:p w:rsidR="0086625B" w:rsidRDefault="0086625B" w:rsidP="0086625B">
            <w:r>
              <w:tab/>
              <w:t xml:space="preserve">(b) </w:t>
            </w:r>
            <w:r>
              <w:tab/>
              <w:t xml:space="preserve">(i) </w:t>
            </w:r>
            <w:r>
              <w:tab/>
              <w:t xml:space="preserve">V =0 </w:t>
            </w:r>
          </w:p>
          <w:p w:rsidR="0086625B" w:rsidRDefault="0086625B" w:rsidP="0086625B">
            <w:r>
              <w:tab/>
            </w:r>
            <w:r>
              <w:tab/>
            </w:r>
            <w:r>
              <w:tab/>
              <w:t>-6t</w:t>
            </w:r>
            <w:r w:rsidRPr="003D4CFB">
              <w:rPr>
                <w:vertAlign w:val="superscript"/>
              </w:rPr>
              <w:t xml:space="preserve">2 </w:t>
            </w:r>
            <w:r>
              <w:t xml:space="preserve">+ 3t + 3 =0 </w:t>
            </w:r>
            <w:r>
              <w:tab/>
            </w:r>
            <w:r>
              <w:tab/>
            </w:r>
          </w:p>
          <w:p w:rsidR="0086625B" w:rsidRDefault="0086625B" w:rsidP="0086625B">
            <w:r>
              <w:tab/>
            </w:r>
            <w:r>
              <w:tab/>
            </w:r>
            <w:r>
              <w:tab/>
              <w:t>2t</w:t>
            </w:r>
            <w:r w:rsidRPr="003D4CFB">
              <w:rPr>
                <w:vertAlign w:val="superscript"/>
              </w:rPr>
              <w:t>2</w:t>
            </w:r>
            <w:r>
              <w:t xml:space="preserve"> – t – 1 = 0 </w:t>
            </w:r>
          </w:p>
          <w:p w:rsidR="0086625B" w:rsidRDefault="0086625B" w:rsidP="0086625B"/>
          <w:p w:rsidR="0086625B" w:rsidRDefault="0086625B" w:rsidP="0086625B">
            <w:r>
              <w:tab/>
            </w:r>
            <w:r>
              <w:tab/>
            </w:r>
            <w:r>
              <w:tab/>
              <w:t xml:space="preserve">( 2t + 1 ) ( t – 1 ) =0 </w:t>
            </w:r>
            <w:r>
              <w:tab/>
            </w:r>
            <w:r>
              <w:tab/>
            </w:r>
          </w:p>
          <w:p w:rsidR="0086625B" w:rsidRDefault="0086625B" w:rsidP="0086625B">
            <w:r>
              <w:tab/>
            </w:r>
            <w:r>
              <w:tab/>
            </w:r>
            <w:r>
              <w:tab/>
              <w:t>t = - ½ or t = 1 sec</w:t>
            </w:r>
          </w:p>
          <w:p w:rsidR="0086625B" w:rsidRDefault="0086625B" w:rsidP="0086625B">
            <w:r>
              <w:tab/>
            </w:r>
            <w:r>
              <w:tab/>
            </w:r>
            <w:r>
              <w:tab/>
            </w:r>
            <w:r>
              <w:sym w:font="Symbol" w:char="F05C"/>
            </w:r>
            <w:r>
              <w:t xml:space="preserve"> t = 1 sec </w:t>
            </w:r>
            <w:r>
              <w:tab/>
            </w:r>
            <w:r>
              <w:tab/>
            </w:r>
            <w:r>
              <w:tab/>
            </w:r>
          </w:p>
          <w:p w:rsidR="0086625B" w:rsidRDefault="0086625B" w:rsidP="0086625B">
            <w:r>
              <w:tab/>
            </w:r>
            <w:r>
              <w:tab/>
              <w:t xml:space="preserve">(ii) </w:t>
            </w:r>
            <w:r>
              <w:tab/>
              <w:t xml:space="preserve">at t = 1 </w:t>
            </w:r>
          </w:p>
          <w:p w:rsidR="0086625B" w:rsidRDefault="0086625B" w:rsidP="0086625B">
            <w:r>
              <w:tab/>
            </w:r>
            <w:r>
              <w:tab/>
            </w:r>
            <w:r>
              <w:tab/>
              <w:t>h = -2 (1)</w:t>
            </w:r>
            <w:r w:rsidRPr="003D4CFB">
              <w:rPr>
                <w:vertAlign w:val="superscript"/>
              </w:rPr>
              <w:t>3</w:t>
            </w:r>
            <w:r>
              <w:t xml:space="preserve"> + </w:t>
            </w:r>
            <w:r w:rsidRPr="003D4CFB">
              <w:rPr>
                <w:vertAlign w:val="superscript"/>
              </w:rPr>
              <w:t>3</w:t>
            </w:r>
            <w:r>
              <w:t>/</w:t>
            </w:r>
            <w:r w:rsidRPr="003D4CFB">
              <w:rPr>
                <w:vertAlign w:val="subscript"/>
              </w:rPr>
              <w:t>2</w:t>
            </w:r>
            <w:r>
              <w:t xml:space="preserve"> (1)</w:t>
            </w:r>
            <w:r w:rsidRPr="003D4CFB">
              <w:rPr>
                <w:vertAlign w:val="superscript"/>
              </w:rPr>
              <w:t xml:space="preserve">2 </w:t>
            </w:r>
            <w:r>
              <w:t xml:space="preserve">+ 3(1) </w:t>
            </w:r>
            <w:r>
              <w:tab/>
            </w:r>
          </w:p>
          <w:p w:rsidR="0086625B" w:rsidRDefault="0086625B" w:rsidP="0086625B">
            <w:r>
              <w:tab/>
            </w:r>
            <w:r>
              <w:tab/>
            </w:r>
            <w:r>
              <w:tab/>
            </w:r>
            <w:r>
              <w:tab/>
              <w:t xml:space="preserve">= 2 ½ m </w:t>
            </w:r>
            <w:r>
              <w:tab/>
            </w:r>
            <w:r>
              <w:tab/>
            </w:r>
          </w:p>
          <w:p w:rsidR="0086625B" w:rsidRDefault="0086625B" w:rsidP="0086625B">
            <w:r>
              <w:tab/>
              <w:t xml:space="preserve">(c ) </w:t>
            </w:r>
            <w:r>
              <w:tab/>
              <w:t xml:space="preserve">At max speed </w:t>
            </w:r>
            <w:r>
              <w:tab/>
              <w:t xml:space="preserve">, a = 0 </w:t>
            </w:r>
          </w:p>
          <w:p w:rsidR="0086625B" w:rsidRDefault="0086625B" w:rsidP="0086625B">
            <w:r>
              <w:tab/>
            </w:r>
            <w:r>
              <w:tab/>
              <w:t xml:space="preserve">-12t + 3 = 0 </w:t>
            </w:r>
          </w:p>
          <w:p w:rsidR="0086625B" w:rsidRDefault="0086625B" w:rsidP="0086625B">
            <w:r>
              <w:tab/>
            </w:r>
            <w:r>
              <w:tab/>
              <w:t xml:space="preserve">t = ¼ s </w:t>
            </w:r>
          </w:p>
          <w:p w:rsidR="0086625B" w:rsidRDefault="0086625B" w:rsidP="0086625B"/>
          <w:p w:rsidR="0086625B" w:rsidRDefault="0086625B" w:rsidP="0086625B">
            <w:r>
              <w:tab/>
            </w:r>
            <w:r>
              <w:tab/>
              <w:t>V = -6 ( ¼ )</w:t>
            </w:r>
            <w:r w:rsidRPr="003D4CFB">
              <w:rPr>
                <w:vertAlign w:val="superscript"/>
              </w:rPr>
              <w:t>2</w:t>
            </w:r>
            <w:r>
              <w:t xml:space="preserve"> + 3 ( ¼ ) +3 </w:t>
            </w:r>
            <w:r>
              <w:tab/>
            </w:r>
            <w:r>
              <w:tab/>
            </w:r>
          </w:p>
          <w:p w:rsidR="0086625B" w:rsidRDefault="0086625B" w:rsidP="0086625B">
            <w:pPr>
              <w:rPr>
                <w:rFonts w:eastAsia="Calibri"/>
                <w:noProof/>
              </w:rPr>
            </w:pPr>
            <w:r>
              <w:tab/>
            </w:r>
            <w:r>
              <w:tab/>
            </w:r>
            <w:r>
              <w:tab/>
              <w:t>= 3</w:t>
            </w:r>
            <w:r w:rsidRPr="003D4CFB">
              <w:rPr>
                <w:vertAlign w:val="superscript"/>
              </w:rPr>
              <w:t>3</w:t>
            </w:r>
            <w:r>
              <w:t>/</w:t>
            </w:r>
            <w:r w:rsidRPr="003D4CFB">
              <w:rPr>
                <w:vertAlign w:val="subscript"/>
              </w:rPr>
              <w:t>8</w:t>
            </w:r>
            <w:r>
              <w:t xml:space="preserve"> m/s </w:t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</w:p>
        </w:tc>
        <w:tc>
          <w:tcPr>
            <w:tcW w:w="990" w:type="dxa"/>
          </w:tcPr>
          <w:p w:rsidR="0086625B" w:rsidRDefault="0086625B" w:rsidP="0086625B"/>
          <w:p w:rsidR="0086625B" w:rsidRDefault="0086625B" w:rsidP="0086625B">
            <w:r>
              <w:t>M1</w:t>
            </w:r>
          </w:p>
          <w:p w:rsidR="0086625B" w:rsidRDefault="0086625B" w:rsidP="0086625B"/>
          <w:p w:rsidR="0086625B" w:rsidRDefault="0086625B" w:rsidP="0086625B"/>
          <w:p w:rsidR="0086625B" w:rsidRDefault="0086625B" w:rsidP="0086625B">
            <w:r>
              <w:t>M1</w:t>
            </w:r>
          </w:p>
          <w:p w:rsidR="0086625B" w:rsidRDefault="0086625B" w:rsidP="0086625B"/>
          <w:p w:rsidR="0086625B" w:rsidRDefault="0086625B" w:rsidP="0086625B"/>
          <w:p w:rsidR="0086625B" w:rsidRDefault="0086625B" w:rsidP="0086625B">
            <w:r>
              <w:t>A1</w:t>
            </w:r>
          </w:p>
          <w:p w:rsidR="0086625B" w:rsidRDefault="0086625B" w:rsidP="0086625B"/>
          <w:p w:rsidR="0086625B" w:rsidRDefault="0086625B" w:rsidP="0086625B">
            <w:r>
              <w:t>M1</w:t>
            </w:r>
          </w:p>
          <w:p w:rsidR="0086625B" w:rsidRDefault="0086625B" w:rsidP="0086625B"/>
          <w:p w:rsidR="0086625B" w:rsidRDefault="0086625B" w:rsidP="0086625B"/>
          <w:p w:rsidR="0086625B" w:rsidRDefault="0086625B" w:rsidP="0086625B">
            <w:r>
              <w:t>M1</w:t>
            </w:r>
          </w:p>
          <w:p w:rsidR="0086625B" w:rsidRDefault="0086625B" w:rsidP="0086625B"/>
          <w:p w:rsidR="0086625B" w:rsidRDefault="0086625B" w:rsidP="0086625B">
            <w:r>
              <w:t>A1</w:t>
            </w:r>
          </w:p>
          <w:p w:rsidR="0086625B" w:rsidRDefault="0086625B" w:rsidP="0086625B"/>
          <w:p w:rsidR="0086625B" w:rsidRDefault="0086625B" w:rsidP="0086625B"/>
          <w:p w:rsidR="0086625B" w:rsidRDefault="0086625B" w:rsidP="0086625B">
            <w:r>
              <w:t>M1</w:t>
            </w:r>
          </w:p>
          <w:p w:rsidR="0086625B" w:rsidRDefault="0086625B" w:rsidP="0086625B">
            <w:r>
              <w:t>A1</w:t>
            </w:r>
          </w:p>
          <w:p w:rsidR="0086625B" w:rsidRDefault="0086625B" w:rsidP="0086625B"/>
          <w:p w:rsidR="0086625B" w:rsidRDefault="0086625B" w:rsidP="0086625B"/>
          <w:p w:rsidR="0086625B" w:rsidRDefault="0086625B" w:rsidP="0086625B">
            <w:r>
              <w:t>M1</w:t>
            </w:r>
          </w:p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>
            <w:r>
              <w:t>A1</w:t>
            </w:r>
          </w:p>
        </w:tc>
        <w:tc>
          <w:tcPr>
            <w:tcW w:w="2052" w:type="dxa"/>
          </w:tcPr>
          <w:p w:rsidR="0086625B" w:rsidRDefault="0086625B" w:rsidP="0086625B"/>
        </w:tc>
      </w:tr>
      <w:tr w:rsidR="0086625B" w:rsidTr="008C1891">
        <w:tc>
          <w:tcPr>
            <w:tcW w:w="720" w:type="dxa"/>
          </w:tcPr>
          <w:p w:rsidR="0086625B" w:rsidRDefault="0086625B" w:rsidP="0086625B">
            <w:r>
              <w:lastRenderedPageBreak/>
              <w:t>19.</w:t>
            </w:r>
          </w:p>
        </w:tc>
        <w:tc>
          <w:tcPr>
            <w:tcW w:w="6318" w:type="dxa"/>
          </w:tcPr>
          <w:p w:rsidR="0086625B" w:rsidRPr="000E1A3F" w:rsidRDefault="0086625B" w:rsidP="0086625B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1A3F">
              <w:rPr>
                <w:rFonts w:ascii="Times New Roman" w:hAnsi="Times New Roman" w:cs="Times New Roman"/>
                <w:b/>
                <w:sz w:val="24"/>
                <w:szCs w:val="24"/>
              </w:rPr>
              <w:t>Angle CBD</w:t>
            </w:r>
            <w:r w:rsidRPr="000E1A3F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 w:rsidRPr="000E1A3F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 w:rsidRPr="000E1A3F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 w:rsidRPr="000E1A3F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 w:rsidRPr="000E1A3F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</w:p>
          <w:p w:rsidR="0086625B" w:rsidRDefault="0086625B" w:rsidP="0086625B">
            <w:pPr>
              <w:ind w:left="720"/>
            </w:pPr>
            <w:r>
              <w:t>&lt;CBD = 90 – 42 = 48</w:t>
            </w:r>
            <w:r>
              <w:rPr>
                <w:vertAlign w:val="superscript"/>
              </w:rPr>
              <w:t>0</w:t>
            </w:r>
          </w:p>
          <w:p w:rsidR="0086625B" w:rsidRPr="006A70C1" w:rsidRDefault="0086625B" w:rsidP="0086625B">
            <w:pPr>
              <w:ind w:left="720"/>
            </w:pPr>
            <w:r>
              <w:t>Angle sum of a triangle</w:t>
            </w:r>
          </w:p>
          <w:p w:rsidR="0086625B" w:rsidRPr="00B64B62" w:rsidRDefault="0086625B" w:rsidP="0086625B">
            <w:pPr>
              <w:rPr>
                <w:b/>
              </w:rPr>
            </w:pPr>
          </w:p>
          <w:p w:rsidR="0086625B" w:rsidRPr="000E1A3F" w:rsidRDefault="0086625B" w:rsidP="0086625B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1A3F">
              <w:rPr>
                <w:rFonts w:ascii="Times New Roman" w:hAnsi="Times New Roman" w:cs="Times New Roman"/>
                <w:b/>
                <w:sz w:val="24"/>
                <w:szCs w:val="24"/>
              </w:rPr>
              <w:t>Angle ODB</w:t>
            </w:r>
            <w:r w:rsidRPr="000E1A3F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 w:rsidRPr="000E1A3F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 w:rsidRPr="000E1A3F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 w:rsidRPr="000E1A3F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 w:rsidRPr="000E1A3F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</w:p>
          <w:p w:rsidR="0086625B" w:rsidRDefault="0086625B" w:rsidP="0086625B">
            <w:pPr>
              <w:ind w:left="720"/>
            </w:pPr>
            <w:r>
              <w:t>&lt;ODB = 180 – 42</w:t>
            </w:r>
          </w:p>
          <w:p w:rsidR="0086625B" w:rsidRDefault="0086625B" w:rsidP="0086625B">
            <w:pPr>
              <w:ind w:left="720"/>
              <w:rPr>
                <w:rFonts w:eastAsiaTheme="minorEastAsia"/>
              </w:rPr>
            </w:pPr>
            <w:r>
              <w:tab/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38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>
              <w:rPr>
                <w:rFonts w:eastAsiaTheme="minorEastAsia"/>
              </w:rPr>
              <w:t xml:space="preserve"> = 69</w:t>
            </w:r>
            <w:r>
              <w:rPr>
                <w:rFonts w:eastAsiaTheme="minorEastAsia"/>
                <w:vertAlign w:val="superscript"/>
              </w:rPr>
              <w:t>0</w:t>
            </w:r>
          </w:p>
          <w:p w:rsidR="0086625B" w:rsidRPr="006A70C1" w:rsidRDefault="0086625B" w:rsidP="0086625B">
            <w:pPr>
              <w:ind w:left="720"/>
            </w:pPr>
            <w:r>
              <w:rPr>
                <w:rFonts w:eastAsiaTheme="minorEastAsia"/>
              </w:rPr>
              <w:t>Angles of an isosceles triangle</w:t>
            </w:r>
          </w:p>
          <w:p w:rsidR="0086625B" w:rsidRPr="00B64B62" w:rsidRDefault="0086625B" w:rsidP="0086625B">
            <w:pPr>
              <w:rPr>
                <w:b/>
              </w:rPr>
            </w:pPr>
          </w:p>
          <w:p w:rsidR="0086625B" w:rsidRPr="000E1A3F" w:rsidRDefault="0086625B" w:rsidP="0086625B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1A3F">
              <w:rPr>
                <w:rFonts w:ascii="Times New Roman" w:hAnsi="Times New Roman" w:cs="Times New Roman"/>
                <w:b/>
                <w:sz w:val="24"/>
                <w:szCs w:val="24"/>
              </w:rPr>
              <w:t>Angle BAD</w:t>
            </w:r>
            <w:r w:rsidRPr="000E1A3F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 w:rsidRPr="000E1A3F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 w:rsidRPr="000E1A3F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 w:rsidRPr="000E1A3F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 w:rsidRPr="000E1A3F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</w:p>
          <w:p w:rsidR="0086625B" w:rsidRDefault="0086625B" w:rsidP="0086625B">
            <w:pPr>
              <w:ind w:left="720"/>
            </w:pPr>
            <w:r>
              <w:t>&lt;BAD = ½ x 138 = 64</w:t>
            </w:r>
            <w:r>
              <w:rPr>
                <w:vertAlign w:val="superscript"/>
              </w:rPr>
              <w:t>0</w:t>
            </w:r>
          </w:p>
          <w:p w:rsidR="0086625B" w:rsidRPr="006A70C1" w:rsidRDefault="0086625B" w:rsidP="0086625B">
            <w:pPr>
              <w:ind w:left="720"/>
            </w:pPr>
            <w:r>
              <w:t>Angle at the centre is twice one at the circumference</w:t>
            </w:r>
          </w:p>
          <w:p w:rsidR="0086625B" w:rsidRPr="00B64B62" w:rsidRDefault="0086625B" w:rsidP="0086625B">
            <w:pPr>
              <w:rPr>
                <w:b/>
              </w:rPr>
            </w:pPr>
          </w:p>
          <w:p w:rsidR="0086625B" w:rsidRPr="00B64B62" w:rsidRDefault="0086625B" w:rsidP="0086625B">
            <w:pPr>
              <w:rPr>
                <w:b/>
              </w:rPr>
            </w:pPr>
          </w:p>
          <w:p w:rsidR="0086625B" w:rsidRPr="00B64B62" w:rsidRDefault="0086625B" w:rsidP="0086625B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ngle ABC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</w:p>
          <w:p w:rsidR="0086625B" w:rsidRPr="00B64B62" w:rsidRDefault="0086625B" w:rsidP="0086625B">
            <w:pPr>
              <w:rPr>
                <w:b/>
              </w:rPr>
            </w:pPr>
          </w:p>
          <w:p w:rsidR="0086625B" w:rsidRDefault="0086625B" w:rsidP="0086625B">
            <w:pPr>
              <w:ind w:left="720"/>
            </w:pPr>
            <w:r>
              <w:t>&lt;ABD = 42</w:t>
            </w:r>
            <w:r>
              <w:rPr>
                <w:vertAlign w:val="superscript"/>
              </w:rPr>
              <w:t>0</w:t>
            </w:r>
          </w:p>
          <w:p w:rsidR="0086625B" w:rsidRPr="006A70C1" w:rsidRDefault="0086625B" w:rsidP="0086625B">
            <w:pPr>
              <w:ind w:left="720"/>
            </w:pPr>
            <w:r>
              <w:t>Alternate segment angles</w:t>
            </w:r>
          </w:p>
          <w:p w:rsidR="0086625B" w:rsidRPr="00B64B62" w:rsidRDefault="0086625B" w:rsidP="0086625B">
            <w:pPr>
              <w:rPr>
                <w:b/>
              </w:rPr>
            </w:pPr>
          </w:p>
          <w:p w:rsidR="0086625B" w:rsidRPr="000E1A3F" w:rsidRDefault="0086625B" w:rsidP="0086625B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1A3F">
              <w:rPr>
                <w:rFonts w:ascii="Times New Roman" w:hAnsi="Times New Roman" w:cs="Times New Roman"/>
                <w:b/>
                <w:sz w:val="24"/>
                <w:szCs w:val="24"/>
              </w:rPr>
              <w:t>Angle ODA</w:t>
            </w:r>
            <w:r w:rsidRPr="000E1A3F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 w:rsidRPr="000E1A3F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  <w:r w:rsidRPr="000E1A3F">
              <w:rPr>
                <w:rFonts w:ascii="Times New Roman" w:hAnsi="Times New Roman" w:cs="Times New Roman"/>
                <w:b/>
                <w:sz w:val="24"/>
                <w:szCs w:val="24"/>
              </w:rPr>
              <w:tab/>
            </w:r>
          </w:p>
          <w:p w:rsidR="0086625B" w:rsidRPr="001541A1" w:rsidRDefault="0086625B" w:rsidP="0086625B">
            <w:pPr>
              <w:ind w:left="720"/>
            </w:pPr>
            <w:r>
              <w:t>&lt;ODA = 360 – (64 + 222)</w:t>
            </w:r>
          </w:p>
        </w:tc>
        <w:tc>
          <w:tcPr>
            <w:tcW w:w="990" w:type="dxa"/>
          </w:tcPr>
          <w:p w:rsidR="0086625B" w:rsidRDefault="0086625B" w:rsidP="0086625B"/>
        </w:tc>
        <w:tc>
          <w:tcPr>
            <w:tcW w:w="2052" w:type="dxa"/>
          </w:tcPr>
          <w:p w:rsidR="0086625B" w:rsidRDefault="0086625B" w:rsidP="0086625B"/>
        </w:tc>
      </w:tr>
      <w:tr w:rsidR="0086625B" w:rsidTr="008C1891">
        <w:tc>
          <w:tcPr>
            <w:tcW w:w="720" w:type="dxa"/>
          </w:tcPr>
          <w:p w:rsidR="0086625B" w:rsidRDefault="0086625B" w:rsidP="0086625B">
            <w:r>
              <w:t>20.</w:t>
            </w:r>
          </w:p>
        </w:tc>
        <w:tc>
          <w:tcPr>
            <w:tcW w:w="6318" w:type="dxa"/>
          </w:tcPr>
          <w:p w:rsidR="0086625B" w:rsidRDefault="00FC1D31" w:rsidP="0086625B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pict>
                <v:shape id="AutoShape 48" o:spid="_x0000_s1389" type="#_x0000_t32" style="position:absolute;margin-left:124.35pt;margin-top:11.95pt;width:73.5pt;height:.05pt;z-index:25177088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"/>
              </w:pict>
            </w:r>
            <w:r w:rsidR="0086625B">
              <w:rPr>
                <w:rFonts w:ascii="Times New Roman" w:hAnsi="Times New Roman" w:cs="Times New Roman"/>
              </w:rPr>
              <w:t>a)Time when bus meets Car= Distance apart</w:t>
            </w:r>
          </w:p>
          <w:p w:rsidR="0086625B" w:rsidRDefault="0086625B" w:rsidP="0086625B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                                          Relative speed </w:t>
            </w:r>
          </w:p>
          <w:p w:rsidR="0086625B" w:rsidRDefault="0086625B" w:rsidP="0086625B">
            <w:pPr>
              <w:pStyle w:val="NoSpacing"/>
              <w:rPr>
                <w:rFonts w:ascii="Times New Roman" w:hAnsi="Times New Roman" w:cs="Times New Roman"/>
              </w:rPr>
            </w:pPr>
          </w:p>
          <w:p w:rsidR="0086625B" w:rsidRDefault="0086625B" w:rsidP="0086625B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= 120 km = 51 minutes 43 sec</w:t>
            </w:r>
          </w:p>
          <w:p w:rsidR="0086625B" w:rsidRDefault="00FC1D31" w:rsidP="0086625B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pict>
                <v:shape id="AutoShape 45" o:spid="_x0000_s1387" type="#_x0000_t32" style="position:absolute;margin-left:11.85pt;margin-top:-.35pt;width:12.75pt;height:0;z-index:2517688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"/>
              </w:pict>
            </w:r>
            <w:r w:rsidR="0086625B">
              <w:rPr>
                <w:rFonts w:ascii="Times New Roman" w:hAnsi="Times New Roman" w:cs="Times New Roman"/>
              </w:rPr>
              <w:t xml:space="preserve">    140 km/h</w:t>
            </w:r>
          </w:p>
          <w:p w:rsidR="0086625B" w:rsidRDefault="0086625B" w:rsidP="0086625B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           = 52 minutes </w:t>
            </w:r>
          </w:p>
          <w:p w:rsidR="0086625B" w:rsidRDefault="0086625B" w:rsidP="0086625B">
            <w:pPr>
              <w:pStyle w:val="NoSpacing"/>
              <w:numPr>
                <w:ilvl w:val="0"/>
                <w:numId w:val="3"/>
              </w:num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.30 am + 52 min</w:t>
            </w:r>
          </w:p>
          <w:p w:rsidR="0086625B" w:rsidRDefault="0086625B" w:rsidP="0086625B">
            <w:pPr>
              <w:pStyle w:val="NoSpacing"/>
              <w:ind w:left="72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= 9.22 am</w:t>
            </w:r>
          </w:p>
          <w:p w:rsidR="0086625B" w:rsidRDefault="0086625B" w:rsidP="0086625B">
            <w:pPr>
              <w:pStyle w:val="NoSpacing"/>
              <w:ind w:left="720"/>
              <w:rPr>
                <w:rFonts w:ascii="Times New Roman" w:hAnsi="Times New Roman" w:cs="Times New Roman"/>
              </w:rPr>
            </w:pPr>
          </w:p>
          <w:p w:rsidR="0086625B" w:rsidRDefault="00FC1D31" w:rsidP="0086625B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pict>
                <v:shape id="AutoShape 49" o:spid="_x0000_s1390" type="#_x0000_t32" style="position:absolute;margin-left:109.35pt;margin-top:11.95pt;width:73.5pt;height:.05pt;z-index:2517719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"/>
              </w:pict>
            </w:r>
            <w:r w:rsidR="0086625B">
              <w:rPr>
                <w:rFonts w:ascii="Times New Roman" w:hAnsi="Times New Roman" w:cs="Times New Roman"/>
              </w:rPr>
              <w:t xml:space="preserve">b) Time car meets cyclist = Distance apart </w:t>
            </w:r>
          </w:p>
          <w:p w:rsidR="0086625B" w:rsidRDefault="0086625B" w:rsidP="0086625B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                                    Relative speed </w:t>
            </w:r>
          </w:p>
          <w:p w:rsidR="0086625B" w:rsidRDefault="0086625B" w:rsidP="0086625B">
            <w:pPr>
              <w:pStyle w:val="NoSpacing"/>
              <w:rPr>
                <w:rFonts w:ascii="Times New Roman" w:hAnsi="Times New Roman" w:cs="Times New Roman"/>
              </w:rPr>
            </w:pPr>
          </w:p>
          <w:p w:rsidR="0086625B" w:rsidRDefault="0086625B" w:rsidP="0086625B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                                  = 120 = 1hr, 6min </w:t>
            </w:r>
          </w:p>
          <w:p w:rsidR="0086625B" w:rsidRDefault="00FC1D31" w:rsidP="0086625B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pict>
                <v:shape id="AutoShape 47" o:spid="_x0000_s1388" type="#_x0000_t32" style="position:absolute;margin-left:114.6pt;margin-top:-.7pt;width:19.5pt;height:0;z-index:2517698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"/>
              </w:pict>
            </w:r>
            <w:r w:rsidR="0086625B">
              <w:rPr>
                <w:rFonts w:ascii="Times New Roman" w:hAnsi="Times New Roman" w:cs="Times New Roman"/>
              </w:rPr>
              <w:t xml:space="preserve">                                          110</w:t>
            </w:r>
          </w:p>
          <w:p w:rsidR="0086625B" w:rsidRDefault="0086625B" w:rsidP="0086625B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 xml:space="preserve">(107.27 – 80.45) = 26.82 km apart </w:t>
            </w:r>
          </w:p>
          <w:p w:rsidR="0086625B" w:rsidRDefault="0086625B" w:rsidP="0086625B">
            <w:pPr>
              <w:pStyle w:val="NoSpacing"/>
              <w:rPr>
                <w:rFonts w:ascii="Times New Roman" w:hAnsi="Times New Roman" w:cs="Times New Roman"/>
              </w:rPr>
            </w:pPr>
          </w:p>
          <w:p w:rsidR="0086625B" w:rsidRDefault="00FC1D31" w:rsidP="0086625B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pict>
                <v:shape id="AutoShape 50" o:spid="_x0000_s1391" type="#_x0000_t32" style="position:absolute;margin-left:11.85pt;margin-top:11.7pt;width:19.5pt;height:0;z-index:2517729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"/>
              </w:pict>
            </w:r>
            <w:r w:rsidR="0086625B">
              <w:rPr>
                <w:rFonts w:ascii="Times New Roman" w:hAnsi="Times New Roman" w:cs="Times New Roman"/>
              </w:rPr>
              <w:t>c) 115 x 30 = 57.5km</w:t>
            </w:r>
          </w:p>
          <w:p w:rsidR="0086625B" w:rsidRDefault="0086625B" w:rsidP="0086625B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 60</w:t>
            </w:r>
          </w:p>
          <w:p w:rsidR="0086625B" w:rsidRDefault="0086625B" w:rsidP="0086625B">
            <w:pPr>
              <w:pStyle w:val="NoSpacing"/>
              <w:rPr>
                <w:rFonts w:ascii="Times New Roman" w:hAnsi="Times New Roman" w:cs="Times New Roman"/>
              </w:rPr>
            </w:pPr>
          </w:p>
          <w:p w:rsidR="0086625B" w:rsidRDefault="0086625B" w:rsidP="0086625B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istance apart = (120 – 57.5) = 62.5 km</w:t>
            </w:r>
          </w:p>
          <w:p w:rsidR="0086625B" w:rsidRDefault="0086625B" w:rsidP="0086625B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Time taken to meet = (62.5) hrs </w:t>
            </w:r>
          </w:p>
          <w:p w:rsidR="0086625B" w:rsidRDefault="00FC1D31" w:rsidP="0086625B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pict>
                <v:shape id="AutoShape 51" o:spid="_x0000_s1392" type="#_x0000_t32" style="position:absolute;margin-left:102.6pt;margin-top:-.1pt;width:19.5pt;height:0;z-index:2517739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"/>
              </w:pict>
            </w:r>
            <w:r w:rsidR="0086625B">
              <w:rPr>
                <w:rFonts w:ascii="Times New Roman" w:hAnsi="Times New Roman" w:cs="Times New Roman"/>
              </w:rPr>
              <w:t xml:space="preserve">                                       90</w:t>
            </w:r>
          </w:p>
          <w:p w:rsidR="0086625B" w:rsidRDefault="0086625B" w:rsidP="0086625B">
            <w:pPr>
              <w:pStyle w:val="NoSpacing"/>
              <w:rPr>
                <w:rFonts w:ascii="Times New Roman" w:hAnsi="Times New Roman" w:cs="Times New Roman"/>
              </w:rPr>
            </w:pPr>
          </w:p>
          <w:p w:rsidR="0086625B" w:rsidRDefault="00FC1D31" w:rsidP="0086625B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pict>
                <v:shape id="AutoShape 52" o:spid="_x0000_s1393" type="#_x0000_t32" style="position:absolute;margin-left:85.35pt;margin-top:11.35pt;width:19.5pt;height:0;z-index:2517749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"/>
              </w:pict>
            </w:r>
            <w:r w:rsidR="0086625B">
              <w:rPr>
                <w:rFonts w:ascii="Times New Roman" w:hAnsi="Times New Roman" w:cs="Times New Roman"/>
              </w:rPr>
              <w:t>Distance from x = (62.5 x 60) km</w:t>
            </w:r>
          </w:p>
          <w:p w:rsidR="0086625B" w:rsidRDefault="0086625B" w:rsidP="0086625B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                            90</w:t>
            </w:r>
          </w:p>
          <w:p w:rsidR="0086625B" w:rsidRDefault="0086625B" w:rsidP="0086625B">
            <w:pPr>
              <w:pStyle w:val="NoSpacing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                       = 41.67 km</w:t>
            </w:r>
          </w:p>
          <w:p w:rsidR="0086625B" w:rsidRDefault="0086625B" w:rsidP="0086625B">
            <w:pPr>
              <w:pStyle w:val="NoSpacing"/>
              <w:rPr>
                <w:rFonts w:ascii="Times New Roman" w:hAnsi="Times New Roman" w:cs="Times New Roman"/>
              </w:rPr>
            </w:pPr>
          </w:p>
        </w:tc>
        <w:tc>
          <w:tcPr>
            <w:tcW w:w="990" w:type="dxa"/>
          </w:tcPr>
          <w:p w:rsidR="0086625B" w:rsidRDefault="0086625B" w:rsidP="0086625B"/>
        </w:tc>
        <w:tc>
          <w:tcPr>
            <w:tcW w:w="2052" w:type="dxa"/>
          </w:tcPr>
          <w:p w:rsidR="0086625B" w:rsidRDefault="0086625B" w:rsidP="0086625B"/>
        </w:tc>
      </w:tr>
      <w:tr w:rsidR="0086625B" w:rsidTr="008C1891">
        <w:tc>
          <w:tcPr>
            <w:tcW w:w="720" w:type="dxa"/>
          </w:tcPr>
          <w:p w:rsidR="0086625B" w:rsidRDefault="0086625B" w:rsidP="0086625B"/>
        </w:tc>
        <w:tc>
          <w:tcPr>
            <w:tcW w:w="6318" w:type="dxa"/>
          </w:tcPr>
          <w:p w:rsidR="0086625B" w:rsidRPr="00FA525E" w:rsidRDefault="0086625B" w:rsidP="0086625B">
            <w:pPr>
              <w:rPr>
                <w:i/>
              </w:rPr>
            </w:pPr>
          </w:p>
        </w:tc>
        <w:tc>
          <w:tcPr>
            <w:tcW w:w="990" w:type="dxa"/>
          </w:tcPr>
          <w:p w:rsidR="0086625B" w:rsidRDefault="0086625B" w:rsidP="0086625B"/>
        </w:tc>
        <w:tc>
          <w:tcPr>
            <w:tcW w:w="2052" w:type="dxa"/>
          </w:tcPr>
          <w:p w:rsidR="0086625B" w:rsidRDefault="0086625B" w:rsidP="0086625B"/>
        </w:tc>
      </w:tr>
      <w:tr w:rsidR="0086625B" w:rsidTr="008C1891">
        <w:tc>
          <w:tcPr>
            <w:tcW w:w="720" w:type="dxa"/>
          </w:tcPr>
          <w:p w:rsidR="0086625B" w:rsidRDefault="0086625B" w:rsidP="0086625B">
            <w:r>
              <w:t xml:space="preserve">21. </w:t>
            </w:r>
          </w:p>
        </w:tc>
        <w:tc>
          <w:tcPr>
            <w:tcW w:w="6318" w:type="dxa"/>
          </w:tcPr>
          <w:p w:rsidR="0086625B" w:rsidRDefault="0086625B" w:rsidP="0086625B">
            <w:pPr>
              <w:rPr>
                <w:noProof/>
              </w:rPr>
            </w:pPr>
          </w:p>
          <w:p w:rsidR="0086625B" w:rsidRDefault="0086625B" w:rsidP="0086625B">
            <w:r>
              <w:t xml:space="preserve">(a) </w:t>
            </w:r>
          </w:p>
          <w:p w:rsidR="0086625B" w:rsidRPr="00374C14" w:rsidRDefault="0086625B" w:rsidP="0086625B">
            <w:pPr>
              <w:ind w:firstLine="720"/>
              <w:rPr>
                <w:i/>
              </w:rPr>
            </w:pPr>
            <w:r>
              <w:t xml:space="preserve">(i) </w:t>
            </w:r>
            <w:r w:rsidRPr="00374C14">
              <w:rPr>
                <w:i/>
              </w:rPr>
              <w:t>PT</w:t>
            </w:r>
            <w:r w:rsidRPr="00374C14">
              <w:rPr>
                <w:i/>
              </w:rPr>
              <w:tab/>
              <w:t>=</w:t>
            </w:r>
            <w:r w:rsidRPr="00374C14">
              <w:rPr>
                <w:i/>
              </w:rPr>
              <w:tab/>
              <w:t>-b + a</w:t>
            </w:r>
          </w:p>
          <w:p w:rsidR="0086625B" w:rsidRPr="00374C14" w:rsidRDefault="0086625B" w:rsidP="0086625B">
            <w:pPr>
              <w:rPr>
                <w:i/>
              </w:rPr>
            </w:pPr>
            <w:r w:rsidRPr="00374C14">
              <w:rPr>
                <w:i/>
              </w:rPr>
              <w:tab/>
            </w:r>
            <w:r w:rsidRPr="00374C14">
              <w:rPr>
                <w:i/>
              </w:rPr>
              <w:tab/>
              <w:t>=</w:t>
            </w:r>
            <w:r w:rsidRPr="00374C14">
              <w:rPr>
                <w:i/>
              </w:rPr>
              <w:tab/>
              <w:t>a – b</w:t>
            </w:r>
          </w:p>
          <w:p w:rsidR="0086625B" w:rsidRDefault="0086625B" w:rsidP="0086625B"/>
          <w:p w:rsidR="0086625B" w:rsidRPr="00374C14" w:rsidRDefault="0086625B" w:rsidP="0086625B">
            <w:pPr>
              <w:ind w:firstLine="720"/>
              <w:rPr>
                <w:i/>
              </w:rPr>
            </w:pPr>
            <w:r>
              <w:t xml:space="preserve">(ii) </w:t>
            </w:r>
            <w:r w:rsidRPr="00374C14">
              <w:rPr>
                <w:i/>
              </w:rPr>
              <w:t xml:space="preserve">PX </w:t>
            </w:r>
            <w:r w:rsidRPr="00374C14">
              <w:rPr>
                <w:i/>
              </w:rPr>
              <w:tab/>
              <w:t>=</w:t>
            </w:r>
            <w:r w:rsidRPr="00374C14">
              <w:rPr>
                <w:i/>
              </w:rPr>
              <w:tab/>
              <w:t>b + k (a – b)</w:t>
            </w:r>
          </w:p>
          <w:p w:rsidR="0086625B" w:rsidRPr="00374C14" w:rsidRDefault="0086625B" w:rsidP="0086625B">
            <w:pPr>
              <w:rPr>
                <w:i/>
              </w:rPr>
            </w:pPr>
            <w:r w:rsidRPr="00374C14">
              <w:rPr>
                <w:i/>
              </w:rPr>
              <w:tab/>
            </w:r>
            <w:r w:rsidRPr="00374C14">
              <w:rPr>
                <w:i/>
              </w:rPr>
              <w:tab/>
              <w:t>=</w:t>
            </w:r>
            <w:r w:rsidRPr="00374C14">
              <w:rPr>
                <w:i/>
              </w:rPr>
              <w:tab/>
              <w:t>(ka +(1-k) b</w:t>
            </w:r>
          </w:p>
          <w:p w:rsidR="0086625B" w:rsidRDefault="0086625B" w:rsidP="0086625B"/>
          <w:p w:rsidR="0086625B" w:rsidRDefault="0086625B" w:rsidP="0086625B">
            <w:pPr>
              <w:ind w:firstLine="720"/>
              <w:rPr>
                <w:i/>
              </w:rPr>
            </w:pPr>
            <w:r>
              <w:t xml:space="preserve">(iii) </w:t>
            </w:r>
            <w:r w:rsidRPr="00835E5A">
              <w:rPr>
                <w:i/>
              </w:rPr>
              <w:t>QS=</w:t>
            </w:r>
            <w:r w:rsidRPr="00835E5A">
              <w:rPr>
                <w:i/>
              </w:rPr>
              <w:tab/>
              <w:t>3a + 2b</w:t>
            </w:r>
          </w:p>
          <w:p w:rsidR="0086625B" w:rsidRDefault="0086625B" w:rsidP="0086625B">
            <w:pPr>
              <w:rPr>
                <w:i/>
              </w:rPr>
            </w:pPr>
          </w:p>
          <w:p w:rsidR="0086625B" w:rsidRPr="00C57E65" w:rsidRDefault="0086625B" w:rsidP="0086625B">
            <w:pPr>
              <w:rPr>
                <w:i/>
              </w:rPr>
            </w:pPr>
            <w:r>
              <w:t xml:space="preserve">(b) </w:t>
            </w:r>
            <w:r>
              <w:tab/>
            </w:r>
            <w:r w:rsidRPr="00C57E65">
              <w:rPr>
                <w:i/>
              </w:rPr>
              <w:t>QX</w:t>
            </w:r>
            <w:r w:rsidRPr="00C57E65">
              <w:rPr>
                <w:i/>
              </w:rPr>
              <w:tab/>
              <w:t>=</w:t>
            </w:r>
            <w:r w:rsidRPr="00C57E65">
              <w:rPr>
                <w:i/>
              </w:rPr>
              <w:tab/>
              <w:t>t (3a + 3b)</w:t>
            </w:r>
          </w:p>
          <w:p w:rsidR="0086625B" w:rsidRPr="00C57E65" w:rsidRDefault="0086625B" w:rsidP="0086625B">
            <w:pPr>
              <w:rPr>
                <w:i/>
              </w:rPr>
            </w:pPr>
            <w:r w:rsidRPr="00C57E65">
              <w:rPr>
                <w:i/>
              </w:rPr>
              <w:tab/>
            </w:r>
            <w:r w:rsidRPr="00C57E65">
              <w:rPr>
                <w:i/>
              </w:rPr>
              <w:tab/>
              <w:t>=</w:t>
            </w:r>
            <w:r w:rsidRPr="00C57E65">
              <w:rPr>
                <w:i/>
              </w:rPr>
              <w:tab/>
              <w:t>3t a + 2tb</w:t>
            </w:r>
          </w:p>
          <w:p w:rsidR="0086625B" w:rsidRPr="00C57E65" w:rsidRDefault="0086625B" w:rsidP="0086625B">
            <w:pPr>
              <w:rPr>
                <w:i/>
              </w:rPr>
            </w:pPr>
            <w:r w:rsidRPr="00C57E65">
              <w:rPr>
                <w:i/>
              </w:rPr>
              <w:tab/>
            </w:r>
            <w:r w:rsidRPr="00C57E65">
              <w:rPr>
                <w:i/>
              </w:rPr>
              <w:tab/>
            </w:r>
          </w:p>
          <w:p w:rsidR="0086625B" w:rsidRPr="00C57E65" w:rsidRDefault="0086625B" w:rsidP="0086625B">
            <w:pPr>
              <w:ind w:firstLine="720"/>
              <w:rPr>
                <w:i/>
              </w:rPr>
            </w:pPr>
            <w:r w:rsidRPr="00C57E65">
              <w:rPr>
                <w:i/>
              </w:rPr>
              <w:t>QX</w:t>
            </w:r>
            <w:r w:rsidRPr="00C57E65">
              <w:rPr>
                <w:i/>
              </w:rPr>
              <w:tab/>
              <w:t>=</w:t>
            </w:r>
            <w:r w:rsidRPr="00C57E65">
              <w:rPr>
                <w:i/>
              </w:rPr>
              <w:tab/>
              <w:t>b + k (a - b)</w:t>
            </w:r>
          </w:p>
          <w:p w:rsidR="0086625B" w:rsidRPr="00C57E65" w:rsidRDefault="0086625B" w:rsidP="0086625B">
            <w:pPr>
              <w:ind w:firstLine="720"/>
              <w:rPr>
                <w:i/>
              </w:rPr>
            </w:pPr>
            <w:r w:rsidRPr="00C57E65">
              <w:rPr>
                <w:i/>
              </w:rPr>
              <w:tab/>
              <w:t>=</w:t>
            </w:r>
            <w:r w:rsidRPr="00C57E65">
              <w:rPr>
                <w:i/>
              </w:rPr>
              <w:tab/>
              <w:t>k a + (1-k) b</w:t>
            </w:r>
          </w:p>
          <w:p w:rsidR="0086625B" w:rsidRDefault="0086625B" w:rsidP="0086625B"/>
          <w:p w:rsidR="0086625B" w:rsidRDefault="0086625B" w:rsidP="0086625B">
            <w:r w:rsidRPr="00A5053F">
              <w:t xml:space="preserve">(c) </w:t>
            </w:r>
          </w:p>
          <w:p w:rsidR="0086625B" w:rsidRPr="00A5053F" w:rsidRDefault="0086625B" w:rsidP="0086625B">
            <w:pPr>
              <w:rPr>
                <w:i/>
              </w:rPr>
            </w:pPr>
            <w:r w:rsidRPr="00A5053F">
              <w:rPr>
                <w:i/>
              </w:rPr>
              <w:tab/>
            </w:r>
            <w:r w:rsidRPr="000A4728">
              <w:rPr>
                <w:i/>
                <w:position w:val="-132"/>
              </w:rPr>
              <w:object w:dxaOrig="2360" w:dyaOrig="2760">
                <v:shape id="_x0000_i1065" type="#_x0000_t75" style="width:117.75pt;height:138pt" o:ole="">
                  <v:imagedata r:id="rId85" o:title=""/>
                </v:shape>
                <o:OLEObject Type="Embed" ProgID="Equation.3" ShapeID="_x0000_i1065" DrawAspect="Content" ObjectID="_1648320135" r:id="rId86"/>
              </w:object>
            </w:r>
          </w:p>
          <w:p w:rsidR="0086625B" w:rsidRDefault="0086625B" w:rsidP="0086625B"/>
          <w:p w:rsidR="0086625B" w:rsidRPr="00A5053F" w:rsidRDefault="0086625B" w:rsidP="0086625B">
            <w:r>
              <w:t>(d)</w:t>
            </w:r>
          </w:p>
          <w:p w:rsidR="0086625B" w:rsidRDefault="0086625B" w:rsidP="0086625B">
            <w:r w:rsidRPr="00A5053F">
              <w:tab/>
            </w:r>
            <w:r w:rsidRPr="007D54F2">
              <w:rPr>
                <w:i/>
                <w:position w:val="-40"/>
              </w:rPr>
              <w:object w:dxaOrig="1620" w:dyaOrig="920">
                <v:shape id="_x0000_i1066" type="#_x0000_t75" style="width:81.75pt;height:45.75pt" o:ole="">
                  <v:imagedata r:id="rId87" o:title=""/>
                </v:shape>
                <o:OLEObject Type="Embed" ProgID="Equation.3" ShapeID="_x0000_i1066" DrawAspect="Content" ObjectID="_1648320136" r:id="rId88"/>
              </w:object>
            </w:r>
            <w:r w:rsidRPr="00A5053F">
              <w:tab/>
            </w:r>
          </w:p>
          <w:p w:rsidR="0086625B" w:rsidRDefault="0086625B" w:rsidP="0086625B">
            <w:pPr>
              <w:rPr>
                <w:noProof/>
              </w:rPr>
            </w:pPr>
          </w:p>
          <w:p w:rsidR="0086625B" w:rsidRDefault="0086625B" w:rsidP="0086625B">
            <w:pPr>
              <w:rPr>
                <w:noProof/>
              </w:rPr>
            </w:pPr>
          </w:p>
          <w:p w:rsidR="0086625B" w:rsidRDefault="0086625B" w:rsidP="0086625B">
            <w:pPr>
              <w:rPr>
                <w:noProof/>
              </w:rPr>
            </w:pPr>
          </w:p>
          <w:p w:rsidR="0086625B" w:rsidRDefault="0086625B" w:rsidP="0086625B">
            <w:pPr>
              <w:rPr>
                <w:noProof/>
              </w:rPr>
            </w:pPr>
          </w:p>
          <w:p w:rsidR="0086625B" w:rsidRDefault="0086625B" w:rsidP="0086625B">
            <w:pPr>
              <w:rPr>
                <w:noProof/>
              </w:rPr>
            </w:pPr>
          </w:p>
          <w:p w:rsidR="0086625B" w:rsidRPr="00FC0A74" w:rsidRDefault="0086625B" w:rsidP="0086625B">
            <w:pPr>
              <w:rPr>
                <w:noProof/>
              </w:rPr>
            </w:pPr>
          </w:p>
        </w:tc>
        <w:tc>
          <w:tcPr>
            <w:tcW w:w="990" w:type="dxa"/>
          </w:tcPr>
          <w:p w:rsidR="0086625B" w:rsidRDefault="0086625B" w:rsidP="0086625B"/>
          <w:p w:rsidR="0086625B" w:rsidRDefault="0086625B" w:rsidP="0086625B"/>
          <w:p w:rsidR="0086625B" w:rsidRDefault="0086625B" w:rsidP="0086625B">
            <w:r>
              <w:t>M1</w:t>
            </w:r>
          </w:p>
          <w:p w:rsidR="0086625B" w:rsidRDefault="0086625B" w:rsidP="0086625B">
            <w:pPr>
              <w:pStyle w:val="Heading2"/>
            </w:pPr>
          </w:p>
          <w:p w:rsidR="0086625B" w:rsidRDefault="0086625B" w:rsidP="0086625B"/>
          <w:p w:rsidR="0086625B" w:rsidRDefault="0086625B" w:rsidP="0086625B">
            <w:r>
              <w:t>M1</w:t>
            </w:r>
          </w:p>
          <w:p w:rsidR="0086625B" w:rsidRDefault="0086625B" w:rsidP="0086625B">
            <w:r>
              <w:t>A1</w:t>
            </w:r>
          </w:p>
          <w:p w:rsidR="0086625B" w:rsidRDefault="0086625B" w:rsidP="0086625B">
            <w:r>
              <w:t>M1</w:t>
            </w:r>
          </w:p>
          <w:p w:rsidR="0086625B" w:rsidRDefault="0086625B" w:rsidP="0086625B"/>
          <w:p w:rsidR="0086625B" w:rsidRDefault="0086625B" w:rsidP="0086625B">
            <w:r>
              <w:t>M1</w:t>
            </w:r>
          </w:p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Pr="009972E9" w:rsidRDefault="0086625B" w:rsidP="0086625B">
            <w:r>
              <w:t>M1</w:t>
            </w:r>
          </w:p>
          <w:p w:rsidR="0086625B" w:rsidRDefault="0086625B" w:rsidP="0086625B"/>
          <w:p w:rsidR="0086625B" w:rsidRDefault="0086625B" w:rsidP="0086625B"/>
          <w:p w:rsidR="0086625B" w:rsidRDefault="0086625B" w:rsidP="0086625B">
            <w:r>
              <w:t>M1</w:t>
            </w:r>
          </w:p>
          <w:p w:rsidR="0086625B" w:rsidRDefault="0086625B" w:rsidP="0086625B"/>
          <w:p w:rsidR="0086625B" w:rsidRDefault="0086625B" w:rsidP="0086625B"/>
          <w:p w:rsidR="0086625B" w:rsidRDefault="0086625B" w:rsidP="0086625B">
            <w:r>
              <w:t>A1</w:t>
            </w:r>
          </w:p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>
            <w:r>
              <w:t>A1</w:t>
            </w:r>
          </w:p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Pr="009972E9" w:rsidRDefault="0086625B" w:rsidP="0086625B">
            <w:r>
              <w:t>A1</w:t>
            </w:r>
          </w:p>
        </w:tc>
        <w:tc>
          <w:tcPr>
            <w:tcW w:w="2052" w:type="dxa"/>
          </w:tcPr>
          <w:p w:rsidR="0086625B" w:rsidRDefault="0086625B" w:rsidP="0086625B"/>
        </w:tc>
      </w:tr>
      <w:tr w:rsidR="004D3B96" w:rsidTr="008C1891">
        <w:tc>
          <w:tcPr>
            <w:tcW w:w="720" w:type="dxa"/>
          </w:tcPr>
          <w:p w:rsidR="004D3B96" w:rsidRDefault="004D3B96" w:rsidP="004D3B96">
            <w:r>
              <w:lastRenderedPageBreak/>
              <w:t>22.</w:t>
            </w:r>
          </w:p>
        </w:tc>
        <w:tc>
          <w:tcPr>
            <w:tcW w:w="6318" w:type="dxa"/>
          </w:tcPr>
          <w:p w:rsidR="004D3B96" w:rsidRDefault="004D3B96" w:rsidP="004D3B96">
            <w:pPr>
              <w:pStyle w:val="ListParagraph"/>
              <w:numPr>
                <w:ilvl w:val="0"/>
                <w:numId w:val="4"/>
              </w:numPr>
              <w:spacing w:after="0" w:line="240" w:lineRule="auto"/>
            </w:pPr>
            <w:r>
              <w:t xml:space="preserve">a) </w:t>
            </w:r>
            <w:r w:rsidRPr="004F09DC">
              <w:rPr>
                <w:position w:val="-8"/>
              </w:rPr>
              <w:object w:dxaOrig="1560" w:dyaOrig="400">
                <v:shape id="_x0000_i1067" type="#_x0000_t75" style="width:78pt;height:20.25pt" o:ole="">
                  <v:imagedata r:id="rId89" o:title=""/>
                </v:shape>
                <o:OLEObject Type="Embed" ProgID="Equation.3" ShapeID="_x0000_i1067" DrawAspect="Content" ObjectID="_1648320137" r:id="rId90"/>
              </w:object>
            </w:r>
          </w:p>
          <w:p w:rsidR="004D3B96" w:rsidRDefault="004D3B96" w:rsidP="004D3B96">
            <w:pPr>
              <w:pStyle w:val="ListParagraph"/>
              <w:ind w:left="990"/>
            </w:pPr>
            <w:r>
              <w:rPr>
                <w:position w:val="-6"/>
              </w:rPr>
              <w:t>AX=</w:t>
            </w:r>
            <w:r w:rsidRPr="004F09DC">
              <w:rPr>
                <w:position w:val="-6"/>
              </w:rPr>
              <w:object w:dxaOrig="920" w:dyaOrig="279">
                <v:shape id="_x0000_i1068" type="#_x0000_t75" style="width:46.5pt;height:14.25pt" o:ole="">
                  <v:imagedata r:id="rId91" o:title=""/>
                </v:shape>
                <o:OLEObject Type="Embed" ProgID="Equation.3" ShapeID="_x0000_i1068" DrawAspect="Content" ObjectID="_1648320138" r:id="rId92"/>
              </w:object>
            </w:r>
          </w:p>
          <w:p w:rsidR="004D3B96" w:rsidRDefault="004D3B96" w:rsidP="004D3B96">
            <w:pPr>
              <w:pStyle w:val="ListParagraph"/>
              <w:ind w:left="990"/>
            </w:pPr>
            <w:r>
              <w:rPr>
                <w:position w:val="-6"/>
              </w:rPr>
              <w:t>=</w:t>
            </w:r>
            <w:r w:rsidRPr="004F09DC">
              <w:rPr>
                <w:position w:val="-6"/>
              </w:rPr>
              <w:object w:dxaOrig="700" w:dyaOrig="279">
                <v:shape id="_x0000_i1069" type="#_x0000_t75" style="width:35.25pt;height:14.25pt" o:ole="">
                  <v:imagedata r:id="rId93" o:title=""/>
                </v:shape>
                <o:OLEObject Type="Embed" ProgID="Equation.3" ShapeID="_x0000_i1069" DrawAspect="Content" ObjectID="_1648320139" r:id="rId94"/>
              </w:object>
            </w:r>
          </w:p>
          <w:p w:rsidR="004D3B96" w:rsidRDefault="004D3B96" w:rsidP="004D3B96">
            <w:pPr>
              <w:pStyle w:val="ListParagraph"/>
              <w:ind w:left="990"/>
            </w:pPr>
            <w:r>
              <w:rPr>
                <w:position w:val="-6"/>
              </w:rPr>
              <w:t>=</w:t>
            </w:r>
            <w:r w:rsidRPr="004F09DC">
              <w:rPr>
                <w:position w:val="-6"/>
              </w:rPr>
              <w:object w:dxaOrig="580" w:dyaOrig="279">
                <v:shape id="_x0000_i1070" type="#_x0000_t75" style="width:29.25pt;height:14.25pt" o:ole="">
                  <v:imagedata r:id="rId95" o:title=""/>
                </v:shape>
                <o:OLEObject Type="Embed" ProgID="Equation.3" ShapeID="_x0000_i1070" DrawAspect="Content" ObjectID="_1648320140" r:id="rId96"/>
              </w:object>
            </w:r>
          </w:p>
          <w:p w:rsidR="004D3B96" w:rsidRDefault="004D3B96" w:rsidP="004D3B96">
            <w:pPr>
              <w:pStyle w:val="ListParagraph"/>
              <w:ind w:left="990"/>
            </w:pPr>
          </w:p>
          <w:p w:rsidR="004D3B96" w:rsidRDefault="004D3B96" w:rsidP="004D3B96">
            <w:pPr>
              <w:pStyle w:val="ListParagraph"/>
              <w:ind w:left="990"/>
            </w:pPr>
            <w:r>
              <w:t xml:space="preserve">b) </w:t>
            </w:r>
            <w:r w:rsidRPr="00081BD6">
              <w:rPr>
                <w:position w:val="-24"/>
              </w:rPr>
              <w:object w:dxaOrig="960" w:dyaOrig="620">
                <v:shape id="_x0000_i1071" type="#_x0000_t75" style="width:48pt;height:31.5pt" o:ole="">
                  <v:imagedata r:id="rId97" o:title=""/>
                </v:shape>
                <o:OLEObject Type="Embed" ProgID="Equation.3" ShapeID="_x0000_i1071" DrawAspect="Content" ObjectID="_1648320141" r:id="rId98"/>
              </w:object>
            </w:r>
          </w:p>
          <w:p w:rsidR="004D3B96" w:rsidRDefault="004D3B96" w:rsidP="004D3B96">
            <w:pPr>
              <w:pStyle w:val="ListParagraph"/>
              <w:ind w:left="990"/>
            </w:pPr>
            <w:r w:rsidRPr="00081BD6">
              <w:rPr>
                <w:position w:val="-6"/>
              </w:rPr>
              <w:object w:dxaOrig="980" w:dyaOrig="279">
                <v:shape id="_x0000_i1072" type="#_x0000_t75" style="width:49.5pt;height:14.25pt" o:ole="">
                  <v:imagedata r:id="rId99" o:title=""/>
                </v:shape>
                <o:OLEObject Type="Embed" ProgID="Equation.3" ShapeID="_x0000_i1072" DrawAspect="Content" ObjectID="_1648320142" r:id="rId100"/>
              </w:object>
            </w:r>
          </w:p>
          <w:p w:rsidR="004D3B96" w:rsidRDefault="004D3B96" w:rsidP="004D3B96">
            <w:pPr>
              <w:pStyle w:val="ListParagraph"/>
              <w:ind w:left="990"/>
            </w:pPr>
            <w:r w:rsidRPr="00081BD6">
              <w:rPr>
                <w:position w:val="-6"/>
              </w:rPr>
              <w:object w:dxaOrig="1800" w:dyaOrig="320">
                <v:shape id="_x0000_i1073" type="#_x0000_t75" style="width:90pt;height:15.75pt" o:ole="">
                  <v:imagedata r:id="rId101" o:title=""/>
                </v:shape>
                <o:OLEObject Type="Embed" ProgID="Equation.3" ShapeID="_x0000_i1073" DrawAspect="Content" ObjectID="_1648320143" r:id="rId102"/>
              </w:object>
            </w:r>
          </w:p>
          <w:p w:rsidR="004D3B96" w:rsidRDefault="004D3B96" w:rsidP="004D3B96">
            <w:pPr>
              <w:pStyle w:val="ListParagraph"/>
              <w:ind w:left="990"/>
            </w:pPr>
            <w:r w:rsidRPr="00081BD6">
              <w:rPr>
                <w:position w:val="-6"/>
              </w:rPr>
              <w:object w:dxaOrig="2180" w:dyaOrig="320">
                <v:shape id="_x0000_i1074" type="#_x0000_t75" style="width:108.75pt;height:15.75pt" o:ole="">
                  <v:imagedata r:id="rId103" o:title=""/>
                </v:shape>
                <o:OLEObject Type="Embed" ProgID="Equation.3" ShapeID="_x0000_i1074" DrawAspect="Content" ObjectID="_1648320144" r:id="rId104"/>
              </w:object>
            </w:r>
          </w:p>
          <w:p w:rsidR="004D3B96" w:rsidRDefault="004D3B96" w:rsidP="004D3B96">
            <w:pPr>
              <w:pStyle w:val="ListParagraph"/>
              <w:ind w:left="990"/>
            </w:pPr>
          </w:p>
          <w:p w:rsidR="004D3B96" w:rsidRDefault="004D3B96" w:rsidP="004D3B96">
            <w:pPr>
              <w:pStyle w:val="ListParagraph"/>
              <w:ind w:left="990"/>
            </w:pPr>
            <w:r>
              <w:t>c) Area of sector=</w:t>
            </w:r>
            <w:r w:rsidRPr="00081BD6">
              <w:rPr>
                <w:position w:val="-24"/>
              </w:rPr>
              <w:object w:dxaOrig="2780" w:dyaOrig="620">
                <v:shape id="_x0000_i1075" type="#_x0000_t75" style="width:139.5pt;height:31.5pt" o:ole="">
                  <v:imagedata r:id="rId105" o:title=""/>
                </v:shape>
                <o:OLEObject Type="Embed" ProgID="Equation.3" ShapeID="_x0000_i1075" DrawAspect="Content" ObjectID="_1648320145" r:id="rId106"/>
              </w:object>
            </w:r>
          </w:p>
          <w:p w:rsidR="004D3B96" w:rsidRDefault="004D3B96" w:rsidP="004D3B96">
            <w:pPr>
              <w:pStyle w:val="ListParagraph"/>
              <w:ind w:left="990"/>
            </w:pPr>
            <w:r>
              <w:t xml:space="preserve">Area of triangle AOB </w:t>
            </w:r>
            <w:r w:rsidRPr="00081BD6">
              <w:rPr>
                <w:position w:val="-24"/>
              </w:rPr>
              <w:object w:dxaOrig="2500" w:dyaOrig="620">
                <v:shape id="_x0000_i1076" type="#_x0000_t75" style="width:125.25pt;height:31.5pt" o:ole="">
                  <v:imagedata r:id="rId107" o:title=""/>
                </v:shape>
                <o:OLEObject Type="Embed" ProgID="Equation.3" ShapeID="_x0000_i1076" DrawAspect="Content" ObjectID="_1648320146" r:id="rId108"/>
              </w:object>
            </w:r>
          </w:p>
          <w:p w:rsidR="004D3B96" w:rsidRDefault="004D3B96" w:rsidP="004D3B96">
            <w:pPr>
              <w:pStyle w:val="ListParagraph"/>
              <w:ind w:left="990"/>
            </w:pPr>
            <w:r w:rsidRPr="00081BD6">
              <w:rPr>
                <w:position w:val="-6"/>
              </w:rPr>
              <w:object w:dxaOrig="2120" w:dyaOrig="279">
                <v:shape id="_x0000_i1077" type="#_x0000_t75" style="width:105.75pt;height:14.25pt" o:ole="">
                  <v:imagedata r:id="rId109" o:title=""/>
                </v:shape>
                <o:OLEObject Type="Embed" ProgID="Equation.3" ShapeID="_x0000_i1077" DrawAspect="Content" ObjectID="_1648320147" r:id="rId110"/>
              </w:object>
            </w:r>
          </w:p>
          <w:p w:rsidR="004D3B96" w:rsidRDefault="004D3B96" w:rsidP="004D3B96">
            <w:pPr>
              <w:pStyle w:val="ListParagraph"/>
              <w:ind w:left="990"/>
            </w:pPr>
            <w:r>
              <w:t xml:space="preserve">Common region </w:t>
            </w:r>
            <w:r w:rsidRPr="00081BD6">
              <w:rPr>
                <w:position w:val="-6"/>
              </w:rPr>
              <w:object w:dxaOrig="1680" w:dyaOrig="279">
                <v:shape id="_x0000_i1078" type="#_x0000_t75" style="width:84pt;height:14.25pt" o:ole="">
                  <v:imagedata r:id="rId111" o:title=""/>
                </v:shape>
                <o:OLEObject Type="Embed" ProgID="Equation.3" ShapeID="_x0000_i1078" DrawAspect="Content" ObjectID="_1648320148" r:id="rId112"/>
              </w:object>
            </w:r>
          </w:p>
          <w:p w:rsidR="004D3B96" w:rsidRDefault="004D3B96" w:rsidP="004D3B96">
            <w:pPr>
              <w:pStyle w:val="ListParagraph"/>
              <w:ind w:left="990"/>
            </w:pPr>
            <w:r>
              <w:t>Shaded region=</w:t>
            </w:r>
            <w:r w:rsidRPr="00081BD6">
              <w:rPr>
                <w:position w:val="-6"/>
              </w:rPr>
              <w:object w:dxaOrig="2140" w:dyaOrig="279">
                <v:shape id="_x0000_i1079" type="#_x0000_t75" style="width:107.25pt;height:14.25pt" o:ole="">
                  <v:imagedata r:id="rId113" o:title=""/>
                </v:shape>
                <o:OLEObject Type="Embed" ProgID="Equation.3" ShapeID="_x0000_i1079" DrawAspect="Content" ObjectID="_1648320149" r:id="rId114"/>
              </w:object>
            </w:r>
          </w:p>
          <w:p w:rsidR="004D3B96" w:rsidRDefault="004D3B96" w:rsidP="004D3B96">
            <w:pPr>
              <w:pStyle w:val="ListParagraph"/>
              <w:ind w:left="990"/>
            </w:pPr>
            <w:r w:rsidRPr="00C15C53">
              <w:rPr>
                <w:position w:val="-6"/>
              </w:rPr>
              <w:object w:dxaOrig="1700" w:dyaOrig="279">
                <v:shape id="_x0000_i1080" type="#_x0000_t75" style="width:85.5pt;height:14.25pt" o:ole="">
                  <v:imagedata r:id="rId115" o:title=""/>
                </v:shape>
                <o:OLEObject Type="Embed" ProgID="Equation.3" ShapeID="_x0000_i1080" DrawAspect="Content" ObjectID="_1648320150" r:id="rId116"/>
              </w:object>
            </w:r>
          </w:p>
          <w:p w:rsidR="004D3B96" w:rsidRDefault="004D3B96" w:rsidP="004D3B96"/>
        </w:tc>
        <w:tc>
          <w:tcPr>
            <w:tcW w:w="990" w:type="dxa"/>
          </w:tcPr>
          <w:p w:rsidR="004D3B96" w:rsidRDefault="004D3B96" w:rsidP="004D3B96">
            <w:r>
              <w:t>M1</w:t>
            </w:r>
          </w:p>
          <w:p w:rsidR="004D3B96" w:rsidRDefault="004D3B96" w:rsidP="004D3B96">
            <w:r>
              <w:t>M1</w:t>
            </w:r>
          </w:p>
          <w:p w:rsidR="004D3B96" w:rsidRDefault="004D3B96" w:rsidP="004D3B96"/>
          <w:p w:rsidR="004D3B96" w:rsidRDefault="004D3B96" w:rsidP="004D3B96">
            <w:r>
              <w:t>A1</w:t>
            </w:r>
          </w:p>
          <w:p w:rsidR="004D3B96" w:rsidRDefault="004D3B96" w:rsidP="004D3B96"/>
          <w:p w:rsidR="004D3B96" w:rsidRDefault="004D3B96" w:rsidP="004D3B96"/>
          <w:p w:rsidR="004D3B96" w:rsidRDefault="004D3B96" w:rsidP="004D3B96"/>
          <w:p w:rsidR="004D3B96" w:rsidRDefault="004D3B96" w:rsidP="004D3B96">
            <w:r>
              <w:t>M1</w:t>
            </w:r>
          </w:p>
          <w:p w:rsidR="004D3B96" w:rsidRDefault="004D3B96" w:rsidP="004D3B96"/>
          <w:p w:rsidR="004D3B96" w:rsidRDefault="004D3B96" w:rsidP="004D3B96"/>
          <w:p w:rsidR="004D3B96" w:rsidRDefault="004D3B96" w:rsidP="004D3B96">
            <w:r>
              <w:t>M1</w:t>
            </w:r>
          </w:p>
          <w:p w:rsidR="004D3B96" w:rsidRDefault="004D3B96" w:rsidP="004D3B96">
            <w:r>
              <w:t>A1</w:t>
            </w:r>
          </w:p>
          <w:p w:rsidR="004D3B96" w:rsidRDefault="004D3B96" w:rsidP="004D3B96"/>
          <w:p w:rsidR="004D3B96" w:rsidRDefault="004D3B96" w:rsidP="004D3B96"/>
          <w:p w:rsidR="004D3B96" w:rsidRDefault="004D3B96" w:rsidP="004D3B96"/>
          <w:p w:rsidR="004D3B96" w:rsidRDefault="004D3B96" w:rsidP="004D3B96"/>
          <w:p w:rsidR="004D3B96" w:rsidRDefault="004D3B96" w:rsidP="004D3B96">
            <w:r>
              <w:t>M1</w:t>
            </w:r>
          </w:p>
          <w:p w:rsidR="004D3B96" w:rsidRDefault="004D3B96" w:rsidP="004D3B96"/>
          <w:p w:rsidR="004D3B96" w:rsidRDefault="004D3B96" w:rsidP="004D3B96">
            <w:r>
              <w:t>M1</w:t>
            </w:r>
          </w:p>
          <w:p w:rsidR="004D3B96" w:rsidRDefault="004D3B96" w:rsidP="004D3B96"/>
          <w:p w:rsidR="004D3B96" w:rsidRDefault="004D3B96" w:rsidP="004D3B96"/>
          <w:p w:rsidR="004D3B96" w:rsidRDefault="004D3B96" w:rsidP="004D3B96">
            <w:r>
              <w:t>M1</w:t>
            </w:r>
          </w:p>
          <w:p w:rsidR="004D3B96" w:rsidRDefault="004D3B96" w:rsidP="004D3B96"/>
          <w:p w:rsidR="004D3B96" w:rsidRDefault="004D3B96" w:rsidP="004D3B96"/>
          <w:p w:rsidR="004D3B96" w:rsidRDefault="004D3B96" w:rsidP="004D3B96">
            <w:r>
              <w:t>A1</w:t>
            </w:r>
          </w:p>
          <w:p w:rsidR="004D3B96" w:rsidRDefault="004D3B96" w:rsidP="004D3B96"/>
          <w:p w:rsidR="004D3B96" w:rsidRDefault="004D3B96" w:rsidP="004D3B96"/>
        </w:tc>
        <w:tc>
          <w:tcPr>
            <w:tcW w:w="2052" w:type="dxa"/>
          </w:tcPr>
          <w:p w:rsidR="004D3B96" w:rsidRDefault="004D3B96" w:rsidP="004D3B96">
            <w:r>
              <w:t>22.</w:t>
            </w:r>
          </w:p>
        </w:tc>
      </w:tr>
      <w:tr w:rsidR="004D3B96" w:rsidTr="008C1891">
        <w:tc>
          <w:tcPr>
            <w:tcW w:w="720" w:type="dxa"/>
          </w:tcPr>
          <w:p w:rsidR="004D3B96" w:rsidRDefault="004D3B96" w:rsidP="004D3B96">
            <w:r>
              <w:t xml:space="preserve">23. </w:t>
            </w:r>
          </w:p>
        </w:tc>
        <w:tc>
          <w:tcPr>
            <w:tcW w:w="6318" w:type="dxa"/>
          </w:tcPr>
          <w:p w:rsidR="004D3B96" w:rsidRDefault="004D3B96" w:rsidP="004D3B96">
            <w:r w:rsidRPr="0099045F">
              <w:rPr>
                <w:noProof/>
              </w:rPr>
              <w:drawing>
                <wp:inline distT="0" distB="0" distL="0" distR="0">
                  <wp:extent cx="2914650" cy="2781300"/>
                  <wp:effectExtent l="19050" t="0" r="0" b="0"/>
                  <wp:docPr id="10" name="Picture 3" descr="C:\Users\Wambui Kigoro\Pictures\img01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Users\Wambui Kigoro\Pictures\img01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>
                            <a:grayscl/>
                            <a:lum contrast="20000"/>
                          </a:blip>
                          <a:srcRect l="35737" t="25990" r="28526" b="4381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4650" cy="2781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D3B96" w:rsidRDefault="004D3B96" w:rsidP="004D3B96">
            <w:r w:rsidRPr="004D3B96">
              <w:rPr>
                <w:noProof/>
              </w:rPr>
              <w:lastRenderedPageBreak/>
              <w:drawing>
                <wp:inline distT="0" distB="0" distL="0" distR="0">
                  <wp:extent cx="2200275" cy="1790700"/>
                  <wp:effectExtent l="19050" t="0" r="9525" b="0"/>
                  <wp:docPr id="12" name="Picture 3" descr="C:\Users\Wambui Kigoro\Pictures\img01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Users\Wambui Kigoro\Pictures\img01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 cstate="print">
                            <a:grayscl/>
                            <a:lum contrast="20000"/>
                          </a:blip>
                          <a:srcRect l="71314" t="27599" b="5457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0275" cy="1790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D3B96" w:rsidRDefault="004D3B96" w:rsidP="004D3B96"/>
          <w:p w:rsidR="004D3B96" w:rsidRDefault="004D3B96" w:rsidP="004D3B96"/>
          <w:p w:rsidR="004D3B96" w:rsidRDefault="004D3B96" w:rsidP="004D3B96"/>
          <w:p w:rsidR="004D3B96" w:rsidRDefault="004D3B96" w:rsidP="004D3B96"/>
        </w:tc>
        <w:tc>
          <w:tcPr>
            <w:tcW w:w="990" w:type="dxa"/>
          </w:tcPr>
          <w:p w:rsidR="004D3B96" w:rsidRDefault="004D3B96" w:rsidP="004D3B96"/>
          <w:p w:rsidR="004D3B96" w:rsidRDefault="004D3B96" w:rsidP="004D3B96"/>
          <w:p w:rsidR="004D3B96" w:rsidRDefault="004D3B96" w:rsidP="004D3B96">
            <w:pPr>
              <w:rPr>
                <w:rFonts w:asciiTheme="majorHAnsi" w:hAnsiTheme="majorHAnsi" w:cs="Arial"/>
              </w:rPr>
            </w:pPr>
            <w:r w:rsidRPr="00EB4207">
              <w:rPr>
                <w:rFonts w:asciiTheme="majorHAnsi" w:hAnsiTheme="majorHAnsi" w:cs="Arial"/>
                <w:sz w:val="22"/>
                <w:szCs w:val="22"/>
              </w:rPr>
              <w:t>B2</w:t>
            </w:r>
          </w:p>
          <w:p w:rsidR="004D3B96" w:rsidRDefault="004D3B96" w:rsidP="004D3B96">
            <w:pPr>
              <w:rPr>
                <w:rFonts w:asciiTheme="majorHAnsi" w:hAnsiTheme="majorHAnsi" w:cs="Arial"/>
              </w:rPr>
            </w:pPr>
          </w:p>
          <w:p w:rsidR="004D3B96" w:rsidRDefault="004D3B96" w:rsidP="004D3B96">
            <w:pPr>
              <w:rPr>
                <w:rFonts w:asciiTheme="majorHAnsi" w:hAnsiTheme="majorHAnsi" w:cs="Arial"/>
              </w:rPr>
            </w:pPr>
          </w:p>
          <w:p w:rsidR="004D3B96" w:rsidRDefault="004D3B96" w:rsidP="004D3B96">
            <w:pPr>
              <w:rPr>
                <w:rFonts w:asciiTheme="majorHAnsi" w:hAnsiTheme="majorHAnsi" w:cs="Arial"/>
              </w:rPr>
            </w:pPr>
          </w:p>
          <w:p w:rsidR="004D3B96" w:rsidRPr="00EB4207" w:rsidRDefault="004D3B96" w:rsidP="004D3B96">
            <w:pPr>
              <w:rPr>
                <w:rFonts w:asciiTheme="majorHAnsi" w:hAnsiTheme="majorHAnsi" w:cs="Arial"/>
              </w:rPr>
            </w:pPr>
          </w:p>
          <w:p w:rsidR="004D3B96" w:rsidRDefault="004D3B96" w:rsidP="004D3B96">
            <w:pPr>
              <w:rPr>
                <w:rFonts w:asciiTheme="majorHAnsi" w:hAnsiTheme="majorHAnsi" w:cs="Arial"/>
              </w:rPr>
            </w:pPr>
            <w:r w:rsidRPr="00EB4207">
              <w:rPr>
                <w:rFonts w:asciiTheme="majorHAnsi" w:hAnsiTheme="majorHAnsi" w:cs="Arial"/>
                <w:sz w:val="22"/>
                <w:szCs w:val="22"/>
              </w:rPr>
              <w:t>B2</w:t>
            </w:r>
          </w:p>
          <w:p w:rsidR="004D3B96" w:rsidRPr="00EB4207" w:rsidRDefault="004D3B96" w:rsidP="004D3B96">
            <w:pPr>
              <w:rPr>
                <w:rFonts w:asciiTheme="majorHAnsi" w:hAnsiTheme="majorHAnsi" w:cs="Arial"/>
              </w:rPr>
            </w:pPr>
          </w:p>
          <w:p w:rsidR="004D3B96" w:rsidRDefault="004D3B96" w:rsidP="004D3B96">
            <w:pPr>
              <w:rPr>
                <w:rFonts w:asciiTheme="majorHAnsi" w:hAnsiTheme="majorHAnsi" w:cs="Arial"/>
              </w:rPr>
            </w:pPr>
            <w:r w:rsidRPr="00EB4207">
              <w:rPr>
                <w:rFonts w:asciiTheme="majorHAnsi" w:hAnsiTheme="majorHAnsi" w:cs="Arial"/>
                <w:sz w:val="22"/>
                <w:szCs w:val="22"/>
              </w:rPr>
              <w:t>B2</w:t>
            </w:r>
          </w:p>
          <w:p w:rsidR="004D3B96" w:rsidRPr="00EB4207" w:rsidRDefault="004D3B96" w:rsidP="004D3B96">
            <w:pPr>
              <w:rPr>
                <w:rFonts w:asciiTheme="majorHAnsi" w:hAnsiTheme="majorHAnsi" w:cs="Arial"/>
              </w:rPr>
            </w:pPr>
          </w:p>
          <w:p w:rsidR="004D3B96" w:rsidRDefault="004D3B96" w:rsidP="004D3B96">
            <w:pPr>
              <w:rPr>
                <w:rFonts w:asciiTheme="majorHAnsi" w:hAnsiTheme="majorHAnsi" w:cs="Arial"/>
              </w:rPr>
            </w:pPr>
            <w:r w:rsidRPr="00EB4207">
              <w:rPr>
                <w:rFonts w:asciiTheme="majorHAnsi" w:hAnsiTheme="majorHAnsi" w:cs="Arial"/>
                <w:sz w:val="22"/>
                <w:szCs w:val="22"/>
              </w:rPr>
              <w:t>B2</w:t>
            </w:r>
          </w:p>
          <w:p w:rsidR="004D3B96" w:rsidRDefault="004D3B96" w:rsidP="004D3B96">
            <w:pPr>
              <w:rPr>
                <w:rFonts w:asciiTheme="majorHAnsi" w:hAnsiTheme="majorHAnsi" w:cs="Arial"/>
              </w:rPr>
            </w:pPr>
          </w:p>
          <w:p w:rsidR="004D3B96" w:rsidRDefault="004D3B96" w:rsidP="004D3B96">
            <w:pPr>
              <w:rPr>
                <w:rFonts w:asciiTheme="majorHAnsi" w:hAnsiTheme="majorHAnsi" w:cs="Arial"/>
              </w:rPr>
            </w:pPr>
          </w:p>
          <w:p w:rsidR="004D3B96" w:rsidRDefault="004D3B96" w:rsidP="004D3B96">
            <w:pPr>
              <w:rPr>
                <w:rFonts w:asciiTheme="majorHAnsi" w:hAnsiTheme="majorHAnsi" w:cs="Arial"/>
              </w:rPr>
            </w:pPr>
          </w:p>
          <w:p w:rsidR="004D3B96" w:rsidRDefault="004D3B96" w:rsidP="004D3B96">
            <w:pPr>
              <w:rPr>
                <w:rFonts w:asciiTheme="majorHAnsi" w:hAnsiTheme="majorHAnsi" w:cs="Arial"/>
              </w:rPr>
            </w:pPr>
          </w:p>
          <w:p w:rsidR="004D3B96" w:rsidRDefault="004D3B96" w:rsidP="004D3B96">
            <w:pPr>
              <w:rPr>
                <w:rFonts w:asciiTheme="majorHAnsi" w:hAnsiTheme="majorHAnsi" w:cs="Arial"/>
              </w:rPr>
            </w:pPr>
          </w:p>
          <w:p w:rsidR="004D3B96" w:rsidRDefault="004D3B96" w:rsidP="004D3B96">
            <w:pPr>
              <w:rPr>
                <w:rFonts w:asciiTheme="majorHAnsi" w:hAnsiTheme="majorHAnsi" w:cs="Arial"/>
              </w:rPr>
            </w:pPr>
          </w:p>
          <w:p w:rsidR="004D3B96" w:rsidRDefault="004D3B96" w:rsidP="004D3B96">
            <w:pPr>
              <w:rPr>
                <w:rFonts w:asciiTheme="majorHAnsi" w:hAnsiTheme="majorHAnsi" w:cs="Arial"/>
              </w:rPr>
            </w:pPr>
          </w:p>
          <w:p w:rsidR="004D3B96" w:rsidRDefault="004D3B96" w:rsidP="004D3B96">
            <w:pPr>
              <w:rPr>
                <w:rFonts w:asciiTheme="majorHAnsi" w:hAnsiTheme="majorHAnsi" w:cs="Arial"/>
              </w:rPr>
            </w:pPr>
          </w:p>
          <w:p w:rsidR="004D3B96" w:rsidRPr="00EB4207" w:rsidRDefault="004D3B96" w:rsidP="004D3B96">
            <w:pPr>
              <w:rPr>
                <w:rFonts w:asciiTheme="majorHAnsi" w:hAnsiTheme="majorHAnsi" w:cs="Arial"/>
              </w:rPr>
            </w:pPr>
          </w:p>
          <w:p w:rsidR="004D3B96" w:rsidRPr="00EB4207" w:rsidRDefault="004D3B96" w:rsidP="004D3B96">
            <w:pPr>
              <w:rPr>
                <w:rFonts w:asciiTheme="majorHAnsi" w:hAnsiTheme="majorHAnsi" w:cs="Arial"/>
              </w:rPr>
            </w:pPr>
            <w:r w:rsidRPr="00EB4207">
              <w:rPr>
                <w:rFonts w:asciiTheme="majorHAnsi" w:hAnsiTheme="majorHAnsi" w:cs="Arial"/>
                <w:sz w:val="22"/>
                <w:szCs w:val="22"/>
              </w:rPr>
              <w:lastRenderedPageBreak/>
              <w:t>B1</w:t>
            </w:r>
          </w:p>
          <w:p w:rsidR="004D3B96" w:rsidRPr="00EB4207" w:rsidRDefault="004D3B96" w:rsidP="004D3B96">
            <w:pPr>
              <w:rPr>
                <w:rFonts w:asciiTheme="majorHAnsi" w:hAnsiTheme="majorHAnsi" w:cs="Arial"/>
              </w:rPr>
            </w:pPr>
            <w:r w:rsidRPr="00EB4207">
              <w:rPr>
                <w:rFonts w:asciiTheme="majorHAnsi" w:hAnsiTheme="majorHAnsi" w:cs="Arial"/>
                <w:sz w:val="22"/>
                <w:szCs w:val="22"/>
              </w:rPr>
              <w:t>B1</w:t>
            </w:r>
          </w:p>
          <w:p w:rsidR="004D3B96" w:rsidRDefault="004D3B96" w:rsidP="004D3B96">
            <w:r w:rsidRPr="00EB4207">
              <w:rPr>
                <w:rFonts w:asciiTheme="majorHAnsi" w:hAnsiTheme="majorHAnsi" w:cs="Arial"/>
                <w:sz w:val="22"/>
                <w:szCs w:val="22"/>
              </w:rPr>
              <w:t>10</w:t>
            </w:r>
          </w:p>
          <w:p w:rsidR="004D3B96" w:rsidRDefault="004D3B96" w:rsidP="004D3B96"/>
          <w:p w:rsidR="004D3B96" w:rsidRDefault="004D3B96" w:rsidP="004D3B96"/>
          <w:p w:rsidR="004D3B96" w:rsidRDefault="004D3B96" w:rsidP="004D3B96"/>
          <w:p w:rsidR="004D3B96" w:rsidRDefault="004D3B96" w:rsidP="004D3B96"/>
          <w:p w:rsidR="004D3B96" w:rsidRDefault="004D3B96" w:rsidP="004D3B96"/>
          <w:p w:rsidR="004D3B96" w:rsidRDefault="004D3B96" w:rsidP="004D3B96"/>
          <w:p w:rsidR="004D3B96" w:rsidRDefault="004D3B96" w:rsidP="004D3B96"/>
          <w:p w:rsidR="004D3B96" w:rsidRDefault="004D3B96" w:rsidP="004D3B96"/>
        </w:tc>
        <w:tc>
          <w:tcPr>
            <w:tcW w:w="2052" w:type="dxa"/>
          </w:tcPr>
          <w:p w:rsidR="004D3B96" w:rsidRDefault="004D3B96" w:rsidP="004D3B96"/>
          <w:p w:rsidR="004D3B96" w:rsidRDefault="004D3B96" w:rsidP="004D3B96"/>
          <w:p w:rsidR="004D3B96" w:rsidRDefault="004D3B96" w:rsidP="004D3B96"/>
          <w:p w:rsidR="004D3B96" w:rsidRDefault="004D3B96" w:rsidP="004D3B96"/>
          <w:p w:rsidR="004D3B96" w:rsidRDefault="004D3B96" w:rsidP="004D3B96"/>
          <w:p w:rsidR="004D3B96" w:rsidRDefault="004D3B96" w:rsidP="004D3B96"/>
          <w:p w:rsidR="004D3B96" w:rsidRDefault="004D3B96" w:rsidP="004D3B96"/>
          <w:p w:rsidR="004D3B96" w:rsidRDefault="004D3B96" w:rsidP="004D3B96"/>
          <w:p w:rsidR="004D3B96" w:rsidRDefault="004D3B96" w:rsidP="004D3B96"/>
          <w:p w:rsidR="004D3B96" w:rsidRDefault="004D3B96" w:rsidP="004D3B96">
            <w:pPr>
              <w:rPr>
                <w:rFonts w:eastAsia="Calibri"/>
              </w:rPr>
            </w:pPr>
          </w:p>
          <w:p w:rsidR="004D3B96" w:rsidRDefault="004D3B96" w:rsidP="004D3B96"/>
        </w:tc>
      </w:tr>
      <w:tr w:rsidR="0086625B" w:rsidTr="008C1891">
        <w:tc>
          <w:tcPr>
            <w:tcW w:w="720" w:type="dxa"/>
          </w:tcPr>
          <w:p w:rsidR="0086625B" w:rsidRDefault="0086625B" w:rsidP="0086625B"/>
        </w:tc>
        <w:tc>
          <w:tcPr>
            <w:tcW w:w="6318" w:type="dxa"/>
          </w:tcPr>
          <w:p w:rsidR="0086625B" w:rsidRDefault="0086625B" w:rsidP="0086625B"/>
        </w:tc>
        <w:tc>
          <w:tcPr>
            <w:tcW w:w="990" w:type="dxa"/>
          </w:tcPr>
          <w:p w:rsidR="0086625B" w:rsidRDefault="0086625B" w:rsidP="0086625B"/>
        </w:tc>
        <w:tc>
          <w:tcPr>
            <w:tcW w:w="2052" w:type="dxa"/>
          </w:tcPr>
          <w:p w:rsidR="0086625B" w:rsidRDefault="0086625B" w:rsidP="0086625B"/>
        </w:tc>
      </w:tr>
      <w:tr w:rsidR="0086625B" w:rsidTr="008C1891">
        <w:tc>
          <w:tcPr>
            <w:tcW w:w="720" w:type="dxa"/>
          </w:tcPr>
          <w:p w:rsidR="0086625B" w:rsidRDefault="0086625B" w:rsidP="0086625B">
            <w:r>
              <w:t>24.</w:t>
            </w:r>
          </w:p>
        </w:tc>
        <w:tc>
          <w:tcPr>
            <w:tcW w:w="6318" w:type="dxa"/>
          </w:tcPr>
          <w:tbl>
            <w:tblPr>
              <w:tblpPr w:leftFromText="180" w:rightFromText="180" w:vertAnchor="text" w:horzAnchor="margin" w:tblpY="292"/>
              <w:tblOverlap w:val="never"/>
              <w:tblW w:w="557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557"/>
              <w:gridCol w:w="557"/>
              <w:gridCol w:w="557"/>
              <w:gridCol w:w="557"/>
              <w:gridCol w:w="557"/>
              <w:gridCol w:w="557"/>
              <w:gridCol w:w="557"/>
              <w:gridCol w:w="557"/>
              <w:gridCol w:w="557"/>
              <w:gridCol w:w="557"/>
            </w:tblGrid>
            <w:tr w:rsidR="0086625B" w:rsidRPr="009C117E" w:rsidTr="00720C41">
              <w:trPr>
                <w:trHeight w:val="456"/>
              </w:trPr>
              <w:tc>
                <w:tcPr>
                  <w:tcW w:w="557" w:type="dxa"/>
                  <w:vAlign w:val="center"/>
                </w:tcPr>
                <w:p w:rsidR="0086625B" w:rsidRPr="009C117E" w:rsidRDefault="0086625B" w:rsidP="0086625B">
                  <w:pPr>
                    <w:jc w:val="center"/>
                    <w:rPr>
                      <w:b/>
                    </w:rPr>
                  </w:pPr>
                  <w:r w:rsidRPr="009C117E">
                    <w:rPr>
                      <w:b/>
                    </w:rPr>
                    <w:t>x</w:t>
                  </w:r>
                </w:p>
              </w:tc>
              <w:tc>
                <w:tcPr>
                  <w:tcW w:w="557" w:type="dxa"/>
                  <w:vAlign w:val="center"/>
                </w:tcPr>
                <w:p w:rsidR="0086625B" w:rsidRPr="009C117E" w:rsidRDefault="0086625B" w:rsidP="0086625B">
                  <w:pPr>
                    <w:jc w:val="center"/>
                    <w:rPr>
                      <w:b/>
                    </w:rPr>
                  </w:pPr>
                  <w:r w:rsidRPr="009C117E">
                    <w:rPr>
                      <w:b/>
                    </w:rPr>
                    <w:t>-5</w:t>
                  </w:r>
                </w:p>
              </w:tc>
              <w:tc>
                <w:tcPr>
                  <w:tcW w:w="557" w:type="dxa"/>
                  <w:vAlign w:val="center"/>
                </w:tcPr>
                <w:p w:rsidR="0086625B" w:rsidRPr="009C117E" w:rsidRDefault="0086625B" w:rsidP="0086625B">
                  <w:pPr>
                    <w:jc w:val="center"/>
                    <w:rPr>
                      <w:b/>
                    </w:rPr>
                  </w:pPr>
                  <w:r w:rsidRPr="009C117E">
                    <w:rPr>
                      <w:b/>
                    </w:rPr>
                    <w:t>-4</w:t>
                  </w:r>
                </w:p>
              </w:tc>
              <w:tc>
                <w:tcPr>
                  <w:tcW w:w="557" w:type="dxa"/>
                  <w:vAlign w:val="center"/>
                </w:tcPr>
                <w:p w:rsidR="0086625B" w:rsidRPr="009C117E" w:rsidRDefault="0086625B" w:rsidP="0086625B">
                  <w:pPr>
                    <w:jc w:val="center"/>
                    <w:rPr>
                      <w:b/>
                    </w:rPr>
                  </w:pPr>
                  <w:r w:rsidRPr="009C117E">
                    <w:rPr>
                      <w:b/>
                    </w:rPr>
                    <w:t>-3</w:t>
                  </w:r>
                </w:p>
              </w:tc>
              <w:tc>
                <w:tcPr>
                  <w:tcW w:w="557" w:type="dxa"/>
                  <w:vAlign w:val="center"/>
                </w:tcPr>
                <w:p w:rsidR="0086625B" w:rsidRPr="009C117E" w:rsidRDefault="0086625B" w:rsidP="0086625B">
                  <w:pPr>
                    <w:jc w:val="center"/>
                    <w:rPr>
                      <w:b/>
                    </w:rPr>
                  </w:pPr>
                  <w:r w:rsidRPr="009C117E">
                    <w:rPr>
                      <w:b/>
                    </w:rPr>
                    <w:t>-2</w:t>
                  </w:r>
                </w:p>
              </w:tc>
              <w:tc>
                <w:tcPr>
                  <w:tcW w:w="557" w:type="dxa"/>
                  <w:vAlign w:val="center"/>
                </w:tcPr>
                <w:p w:rsidR="0086625B" w:rsidRPr="009C117E" w:rsidRDefault="0086625B" w:rsidP="0086625B">
                  <w:pPr>
                    <w:jc w:val="center"/>
                    <w:rPr>
                      <w:b/>
                    </w:rPr>
                  </w:pPr>
                  <w:r w:rsidRPr="009C117E">
                    <w:rPr>
                      <w:b/>
                    </w:rPr>
                    <w:t>-1</w:t>
                  </w:r>
                </w:p>
              </w:tc>
              <w:tc>
                <w:tcPr>
                  <w:tcW w:w="557" w:type="dxa"/>
                  <w:vAlign w:val="center"/>
                </w:tcPr>
                <w:p w:rsidR="0086625B" w:rsidRPr="009C117E" w:rsidRDefault="0086625B" w:rsidP="0086625B">
                  <w:pPr>
                    <w:jc w:val="center"/>
                    <w:rPr>
                      <w:b/>
                    </w:rPr>
                  </w:pPr>
                  <w:r w:rsidRPr="009C117E">
                    <w:rPr>
                      <w:b/>
                    </w:rPr>
                    <w:t>0</w:t>
                  </w:r>
                </w:p>
              </w:tc>
              <w:tc>
                <w:tcPr>
                  <w:tcW w:w="557" w:type="dxa"/>
                  <w:vAlign w:val="center"/>
                </w:tcPr>
                <w:p w:rsidR="0086625B" w:rsidRPr="009C117E" w:rsidRDefault="0086625B" w:rsidP="0086625B">
                  <w:pPr>
                    <w:jc w:val="center"/>
                    <w:rPr>
                      <w:b/>
                    </w:rPr>
                  </w:pPr>
                  <w:r w:rsidRPr="009C117E">
                    <w:rPr>
                      <w:b/>
                    </w:rPr>
                    <w:t>1</w:t>
                  </w:r>
                </w:p>
              </w:tc>
              <w:tc>
                <w:tcPr>
                  <w:tcW w:w="557" w:type="dxa"/>
                  <w:vAlign w:val="center"/>
                </w:tcPr>
                <w:p w:rsidR="0086625B" w:rsidRPr="009C117E" w:rsidRDefault="0086625B" w:rsidP="0086625B">
                  <w:pPr>
                    <w:jc w:val="center"/>
                    <w:rPr>
                      <w:b/>
                    </w:rPr>
                  </w:pPr>
                  <w:r w:rsidRPr="009C117E">
                    <w:rPr>
                      <w:b/>
                    </w:rPr>
                    <w:t>2</w:t>
                  </w:r>
                </w:p>
              </w:tc>
              <w:tc>
                <w:tcPr>
                  <w:tcW w:w="557" w:type="dxa"/>
                  <w:vAlign w:val="center"/>
                </w:tcPr>
                <w:p w:rsidR="0086625B" w:rsidRPr="009C117E" w:rsidRDefault="0086625B" w:rsidP="0086625B">
                  <w:pPr>
                    <w:jc w:val="center"/>
                    <w:rPr>
                      <w:b/>
                    </w:rPr>
                  </w:pPr>
                  <w:r w:rsidRPr="009C117E">
                    <w:rPr>
                      <w:b/>
                    </w:rPr>
                    <w:t>3</w:t>
                  </w:r>
                </w:p>
              </w:tc>
            </w:tr>
            <w:tr w:rsidR="0086625B" w:rsidRPr="009C117E" w:rsidTr="00720C41">
              <w:trPr>
                <w:trHeight w:val="456"/>
              </w:trPr>
              <w:tc>
                <w:tcPr>
                  <w:tcW w:w="557" w:type="dxa"/>
                  <w:vAlign w:val="center"/>
                </w:tcPr>
                <w:p w:rsidR="0086625B" w:rsidRPr="009C117E" w:rsidRDefault="0086625B" w:rsidP="0086625B">
                  <w:pPr>
                    <w:jc w:val="center"/>
                  </w:pPr>
                  <w:r w:rsidRPr="009C117E">
                    <w:t>14</w:t>
                  </w:r>
                </w:p>
              </w:tc>
              <w:tc>
                <w:tcPr>
                  <w:tcW w:w="557" w:type="dxa"/>
                  <w:vAlign w:val="center"/>
                </w:tcPr>
                <w:p w:rsidR="0086625B" w:rsidRPr="009C117E" w:rsidRDefault="0086625B" w:rsidP="0086625B">
                  <w:pPr>
                    <w:jc w:val="center"/>
                  </w:pPr>
                </w:p>
              </w:tc>
              <w:tc>
                <w:tcPr>
                  <w:tcW w:w="557" w:type="dxa"/>
                  <w:vAlign w:val="center"/>
                </w:tcPr>
                <w:p w:rsidR="0086625B" w:rsidRPr="009C117E" w:rsidRDefault="0086625B" w:rsidP="0086625B">
                  <w:pPr>
                    <w:jc w:val="center"/>
                  </w:pPr>
                </w:p>
              </w:tc>
              <w:tc>
                <w:tcPr>
                  <w:tcW w:w="557" w:type="dxa"/>
                  <w:vAlign w:val="center"/>
                </w:tcPr>
                <w:p w:rsidR="0086625B" w:rsidRPr="009C117E" w:rsidRDefault="0086625B" w:rsidP="0086625B">
                  <w:pPr>
                    <w:jc w:val="center"/>
                  </w:pPr>
                </w:p>
              </w:tc>
              <w:tc>
                <w:tcPr>
                  <w:tcW w:w="557" w:type="dxa"/>
                  <w:vAlign w:val="center"/>
                </w:tcPr>
                <w:p w:rsidR="0086625B" w:rsidRPr="009C117E" w:rsidRDefault="0086625B" w:rsidP="0086625B">
                  <w:pPr>
                    <w:jc w:val="center"/>
                  </w:pPr>
                </w:p>
              </w:tc>
              <w:tc>
                <w:tcPr>
                  <w:tcW w:w="557" w:type="dxa"/>
                  <w:vAlign w:val="center"/>
                </w:tcPr>
                <w:p w:rsidR="0086625B" w:rsidRPr="009C117E" w:rsidRDefault="0086625B" w:rsidP="0086625B">
                  <w:pPr>
                    <w:jc w:val="center"/>
                  </w:pPr>
                </w:p>
              </w:tc>
              <w:tc>
                <w:tcPr>
                  <w:tcW w:w="557" w:type="dxa"/>
                  <w:vAlign w:val="center"/>
                </w:tcPr>
                <w:p w:rsidR="0086625B" w:rsidRPr="009C117E" w:rsidRDefault="0086625B" w:rsidP="0086625B">
                  <w:pPr>
                    <w:jc w:val="center"/>
                  </w:pPr>
                </w:p>
              </w:tc>
              <w:tc>
                <w:tcPr>
                  <w:tcW w:w="557" w:type="dxa"/>
                  <w:vAlign w:val="center"/>
                </w:tcPr>
                <w:p w:rsidR="0086625B" w:rsidRPr="009C117E" w:rsidRDefault="0086625B" w:rsidP="0086625B">
                  <w:pPr>
                    <w:jc w:val="center"/>
                  </w:pPr>
                </w:p>
              </w:tc>
              <w:tc>
                <w:tcPr>
                  <w:tcW w:w="557" w:type="dxa"/>
                  <w:vAlign w:val="center"/>
                </w:tcPr>
                <w:p w:rsidR="0086625B" w:rsidRPr="009C117E" w:rsidRDefault="0086625B" w:rsidP="0086625B">
                  <w:pPr>
                    <w:jc w:val="center"/>
                  </w:pPr>
                </w:p>
              </w:tc>
              <w:tc>
                <w:tcPr>
                  <w:tcW w:w="557" w:type="dxa"/>
                  <w:vAlign w:val="center"/>
                </w:tcPr>
                <w:p w:rsidR="0086625B" w:rsidRPr="009C117E" w:rsidRDefault="0086625B" w:rsidP="0086625B">
                  <w:pPr>
                    <w:jc w:val="center"/>
                  </w:pPr>
                </w:p>
              </w:tc>
            </w:tr>
            <w:tr w:rsidR="0086625B" w:rsidRPr="009C117E" w:rsidTr="00720C41">
              <w:trPr>
                <w:trHeight w:val="469"/>
              </w:trPr>
              <w:tc>
                <w:tcPr>
                  <w:tcW w:w="557" w:type="dxa"/>
                  <w:vAlign w:val="center"/>
                </w:tcPr>
                <w:p w:rsidR="0086625B" w:rsidRPr="009C117E" w:rsidRDefault="0086625B" w:rsidP="0086625B">
                  <w:pPr>
                    <w:jc w:val="center"/>
                  </w:pPr>
                  <w:r w:rsidRPr="009C117E">
                    <w:t>-5x</w:t>
                  </w:r>
                </w:p>
              </w:tc>
              <w:tc>
                <w:tcPr>
                  <w:tcW w:w="557" w:type="dxa"/>
                  <w:vAlign w:val="center"/>
                </w:tcPr>
                <w:p w:rsidR="0086625B" w:rsidRPr="009C117E" w:rsidRDefault="0086625B" w:rsidP="0086625B">
                  <w:pPr>
                    <w:jc w:val="center"/>
                  </w:pPr>
                </w:p>
              </w:tc>
              <w:tc>
                <w:tcPr>
                  <w:tcW w:w="557" w:type="dxa"/>
                  <w:vAlign w:val="center"/>
                </w:tcPr>
                <w:p w:rsidR="0086625B" w:rsidRPr="009C117E" w:rsidRDefault="0086625B" w:rsidP="0086625B">
                  <w:pPr>
                    <w:jc w:val="center"/>
                  </w:pPr>
                </w:p>
              </w:tc>
              <w:tc>
                <w:tcPr>
                  <w:tcW w:w="557" w:type="dxa"/>
                  <w:vAlign w:val="center"/>
                </w:tcPr>
                <w:p w:rsidR="0086625B" w:rsidRPr="009C117E" w:rsidRDefault="0086625B" w:rsidP="0086625B">
                  <w:pPr>
                    <w:jc w:val="center"/>
                  </w:pPr>
                  <w:r>
                    <w:t>15</w:t>
                  </w:r>
                </w:p>
              </w:tc>
              <w:tc>
                <w:tcPr>
                  <w:tcW w:w="557" w:type="dxa"/>
                  <w:vAlign w:val="center"/>
                </w:tcPr>
                <w:p w:rsidR="0086625B" w:rsidRPr="009C117E" w:rsidRDefault="0086625B" w:rsidP="0086625B">
                  <w:pPr>
                    <w:jc w:val="center"/>
                  </w:pPr>
                  <w:r>
                    <w:t>10</w:t>
                  </w:r>
                </w:p>
              </w:tc>
              <w:tc>
                <w:tcPr>
                  <w:tcW w:w="557" w:type="dxa"/>
                  <w:vAlign w:val="center"/>
                </w:tcPr>
                <w:p w:rsidR="0086625B" w:rsidRPr="009C117E" w:rsidRDefault="0086625B" w:rsidP="0086625B">
                  <w:pPr>
                    <w:jc w:val="center"/>
                  </w:pPr>
                </w:p>
              </w:tc>
              <w:tc>
                <w:tcPr>
                  <w:tcW w:w="557" w:type="dxa"/>
                  <w:vAlign w:val="center"/>
                </w:tcPr>
                <w:p w:rsidR="0086625B" w:rsidRPr="009C117E" w:rsidRDefault="0086625B" w:rsidP="0086625B">
                  <w:pPr>
                    <w:jc w:val="center"/>
                  </w:pPr>
                </w:p>
              </w:tc>
              <w:tc>
                <w:tcPr>
                  <w:tcW w:w="557" w:type="dxa"/>
                  <w:vAlign w:val="center"/>
                </w:tcPr>
                <w:p w:rsidR="0086625B" w:rsidRPr="009C117E" w:rsidRDefault="0086625B" w:rsidP="0086625B">
                  <w:pPr>
                    <w:jc w:val="center"/>
                  </w:pPr>
                </w:p>
              </w:tc>
              <w:tc>
                <w:tcPr>
                  <w:tcW w:w="557" w:type="dxa"/>
                  <w:vAlign w:val="center"/>
                </w:tcPr>
                <w:p w:rsidR="0086625B" w:rsidRPr="009C117E" w:rsidRDefault="0086625B" w:rsidP="0086625B">
                  <w:pPr>
                    <w:jc w:val="center"/>
                  </w:pPr>
                  <w:r>
                    <w:t>-10</w:t>
                  </w:r>
                </w:p>
              </w:tc>
              <w:tc>
                <w:tcPr>
                  <w:tcW w:w="557" w:type="dxa"/>
                  <w:vAlign w:val="center"/>
                </w:tcPr>
                <w:p w:rsidR="0086625B" w:rsidRPr="009C117E" w:rsidRDefault="0086625B" w:rsidP="0086625B">
                  <w:pPr>
                    <w:jc w:val="center"/>
                  </w:pPr>
                </w:p>
              </w:tc>
            </w:tr>
            <w:tr w:rsidR="0086625B" w:rsidRPr="009C117E" w:rsidTr="00720C41">
              <w:trPr>
                <w:trHeight w:val="456"/>
              </w:trPr>
              <w:tc>
                <w:tcPr>
                  <w:tcW w:w="557" w:type="dxa"/>
                  <w:vAlign w:val="center"/>
                </w:tcPr>
                <w:p w:rsidR="0086625B" w:rsidRPr="009C117E" w:rsidRDefault="0086625B" w:rsidP="0086625B">
                  <w:pPr>
                    <w:jc w:val="center"/>
                  </w:pPr>
                  <w:r w:rsidRPr="009C117E">
                    <w:t>-2x²</w:t>
                  </w:r>
                </w:p>
              </w:tc>
              <w:tc>
                <w:tcPr>
                  <w:tcW w:w="557" w:type="dxa"/>
                  <w:vAlign w:val="center"/>
                </w:tcPr>
                <w:p w:rsidR="0086625B" w:rsidRPr="009C117E" w:rsidRDefault="0086625B" w:rsidP="0086625B">
                  <w:pPr>
                    <w:jc w:val="center"/>
                  </w:pPr>
                </w:p>
              </w:tc>
              <w:tc>
                <w:tcPr>
                  <w:tcW w:w="557" w:type="dxa"/>
                  <w:vAlign w:val="center"/>
                </w:tcPr>
                <w:p w:rsidR="0086625B" w:rsidRPr="009C117E" w:rsidRDefault="0086625B" w:rsidP="0086625B">
                  <w:pPr>
                    <w:jc w:val="center"/>
                  </w:pPr>
                  <w:r>
                    <w:t>-32</w:t>
                  </w:r>
                </w:p>
              </w:tc>
              <w:tc>
                <w:tcPr>
                  <w:tcW w:w="557" w:type="dxa"/>
                  <w:vAlign w:val="center"/>
                </w:tcPr>
                <w:p w:rsidR="0086625B" w:rsidRPr="009C117E" w:rsidRDefault="0086625B" w:rsidP="0086625B">
                  <w:pPr>
                    <w:jc w:val="center"/>
                  </w:pPr>
                </w:p>
              </w:tc>
              <w:tc>
                <w:tcPr>
                  <w:tcW w:w="557" w:type="dxa"/>
                  <w:vAlign w:val="center"/>
                </w:tcPr>
                <w:p w:rsidR="0086625B" w:rsidRPr="009C117E" w:rsidRDefault="0086625B" w:rsidP="0086625B">
                  <w:pPr>
                    <w:jc w:val="center"/>
                  </w:pPr>
                  <w:r>
                    <w:t>-8</w:t>
                  </w:r>
                </w:p>
              </w:tc>
              <w:tc>
                <w:tcPr>
                  <w:tcW w:w="557" w:type="dxa"/>
                  <w:vAlign w:val="center"/>
                </w:tcPr>
                <w:p w:rsidR="0086625B" w:rsidRPr="009C117E" w:rsidRDefault="0086625B" w:rsidP="0086625B">
                  <w:pPr>
                    <w:jc w:val="center"/>
                  </w:pPr>
                </w:p>
              </w:tc>
              <w:tc>
                <w:tcPr>
                  <w:tcW w:w="557" w:type="dxa"/>
                  <w:vAlign w:val="center"/>
                </w:tcPr>
                <w:p w:rsidR="0086625B" w:rsidRPr="009C117E" w:rsidRDefault="0086625B" w:rsidP="0086625B">
                  <w:pPr>
                    <w:jc w:val="center"/>
                  </w:pPr>
                </w:p>
              </w:tc>
              <w:tc>
                <w:tcPr>
                  <w:tcW w:w="557" w:type="dxa"/>
                  <w:vAlign w:val="center"/>
                </w:tcPr>
                <w:p w:rsidR="0086625B" w:rsidRPr="009C117E" w:rsidRDefault="0086625B" w:rsidP="0086625B">
                  <w:pPr>
                    <w:jc w:val="center"/>
                  </w:pPr>
                </w:p>
              </w:tc>
              <w:tc>
                <w:tcPr>
                  <w:tcW w:w="557" w:type="dxa"/>
                  <w:vAlign w:val="center"/>
                </w:tcPr>
                <w:p w:rsidR="0086625B" w:rsidRPr="009C117E" w:rsidRDefault="0086625B" w:rsidP="0086625B">
                  <w:pPr>
                    <w:jc w:val="center"/>
                  </w:pPr>
                </w:p>
              </w:tc>
              <w:tc>
                <w:tcPr>
                  <w:tcW w:w="557" w:type="dxa"/>
                  <w:vAlign w:val="center"/>
                </w:tcPr>
                <w:p w:rsidR="0086625B" w:rsidRPr="009C117E" w:rsidRDefault="0086625B" w:rsidP="0086625B">
                  <w:pPr>
                    <w:jc w:val="center"/>
                  </w:pPr>
                  <w:r>
                    <w:t>-18</w:t>
                  </w:r>
                </w:p>
              </w:tc>
            </w:tr>
            <w:tr w:rsidR="0086625B" w:rsidRPr="009C117E" w:rsidTr="00720C41">
              <w:trPr>
                <w:trHeight w:val="469"/>
              </w:trPr>
              <w:tc>
                <w:tcPr>
                  <w:tcW w:w="557" w:type="dxa"/>
                  <w:vAlign w:val="center"/>
                </w:tcPr>
                <w:p w:rsidR="0086625B" w:rsidRPr="009C117E" w:rsidRDefault="0086625B" w:rsidP="0086625B">
                  <w:pPr>
                    <w:pStyle w:val="Heading1"/>
                    <w:rPr>
                      <w:szCs w:val="24"/>
                    </w:rPr>
                  </w:pPr>
                  <w:r w:rsidRPr="009C117E">
                    <w:rPr>
                      <w:szCs w:val="24"/>
                    </w:rPr>
                    <w:t>y</w:t>
                  </w:r>
                </w:p>
              </w:tc>
              <w:tc>
                <w:tcPr>
                  <w:tcW w:w="557" w:type="dxa"/>
                  <w:vAlign w:val="center"/>
                </w:tcPr>
                <w:p w:rsidR="0086625B" w:rsidRPr="009C117E" w:rsidRDefault="0086625B" w:rsidP="0086625B">
                  <w:pPr>
                    <w:jc w:val="center"/>
                  </w:pPr>
                </w:p>
              </w:tc>
              <w:tc>
                <w:tcPr>
                  <w:tcW w:w="557" w:type="dxa"/>
                  <w:vAlign w:val="center"/>
                </w:tcPr>
                <w:p w:rsidR="0086625B" w:rsidRPr="009C117E" w:rsidRDefault="0086625B" w:rsidP="0086625B">
                  <w:pPr>
                    <w:jc w:val="center"/>
                  </w:pPr>
                  <w:r>
                    <w:t>2</w:t>
                  </w:r>
                </w:p>
              </w:tc>
              <w:tc>
                <w:tcPr>
                  <w:tcW w:w="557" w:type="dxa"/>
                  <w:vAlign w:val="center"/>
                </w:tcPr>
                <w:p w:rsidR="0086625B" w:rsidRPr="009C117E" w:rsidRDefault="0086625B" w:rsidP="0086625B">
                  <w:pPr>
                    <w:jc w:val="center"/>
                  </w:pPr>
                  <w:r>
                    <w:t>11</w:t>
                  </w:r>
                </w:p>
              </w:tc>
              <w:tc>
                <w:tcPr>
                  <w:tcW w:w="557" w:type="dxa"/>
                  <w:vAlign w:val="center"/>
                </w:tcPr>
                <w:p w:rsidR="0086625B" w:rsidRPr="009C117E" w:rsidRDefault="0086625B" w:rsidP="0086625B">
                  <w:pPr>
                    <w:jc w:val="center"/>
                  </w:pPr>
                  <w:r>
                    <w:t>16</w:t>
                  </w:r>
                </w:p>
              </w:tc>
              <w:tc>
                <w:tcPr>
                  <w:tcW w:w="557" w:type="dxa"/>
                  <w:vAlign w:val="center"/>
                </w:tcPr>
                <w:p w:rsidR="0086625B" w:rsidRPr="009C117E" w:rsidRDefault="0086625B" w:rsidP="0086625B">
                  <w:pPr>
                    <w:jc w:val="center"/>
                  </w:pPr>
                </w:p>
              </w:tc>
              <w:tc>
                <w:tcPr>
                  <w:tcW w:w="557" w:type="dxa"/>
                  <w:vAlign w:val="center"/>
                </w:tcPr>
                <w:p w:rsidR="0086625B" w:rsidRPr="009C117E" w:rsidRDefault="0086625B" w:rsidP="0086625B">
                  <w:pPr>
                    <w:jc w:val="center"/>
                  </w:pPr>
                </w:p>
              </w:tc>
              <w:tc>
                <w:tcPr>
                  <w:tcW w:w="557" w:type="dxa"/>
                  <w:vAlign w:val="center"/>
                </w:tcPr>
                <w:p w:rsidR="0086625B" w:rsidRPr="009C117E" w:rsidRDefault="0086625B" w:rsidP="0086625B">
                  <w:pPr>
                    <w:jc w:val="center"/>
                  </w:pPr>
                </w:p>
              </w:tc>
              <w:tc>
                <w:tcPr>
                  <w:tcW w:w="557" w:type="dxa"/>
                  <w:vAlign w:val="center"/>
                </w:tcPr>
                <w:p w:rsidR="0086625B" w:rsidRPr="009C117E" w:rsidRDefault="0086625B" w:rsidP="0086625B">
                  <w:pPr>
                    <w:jc w:val="center"/>
                  </w:pPr>
                  <w:r>
                    <w:t>-4</w:t>
                  </w:r>
                </w:p>
              </w:tc>
              <w:tc>
                <w:tcPr>
                  <w:tcW w:w="557" w:type="dxa"/>
                  <w:vAlign w:val="center"/>
                </w:tcPr>
                <w:p w:rsidR="0086625B" w:rsidRPr="009C117E" w:rsidRDefault="0086625B" w:rsidP="0086625B">
                  <w:pPr>
                    <w:jc w:val="center"/>
                  </w:pPr>
                  <w:r>
                    <w:t>-19</w:t>
                  </w:r>
                </w:p>
              </w:tc>
            </w:tr>
          </w:tbl>
          <w:p w:rsidR="0086625B" w:rsidRDefault="0086625B" w:rsidP="0086625B">
            <w:pPr>
              <w:rPr>
                <w:rFonts w:ascii="Arial" w:hAnsi="Arial" w:cs="Arial"/>
                <w:i/>
              </w:rPr>
            </w:pPr>
          </w:p>
          <w:p w:rsidR="0086625B" w:rsidRDefault="0086625B" w:rsidP="0086625B">
            <w:pPr>
              <w:rPr>
                <w:rFonts w:ascii="Arial" w:hAnsi="Arial" w:cs="Arial"/>
              </w:rPr>
            </w:pPr>
          </w:p>
          <w:p w:rsidR="0086625B" w:rsidRDefault="0086625B" w:rsidP="0086625B">
            <w:pPr>
              <w:rPr>
                <w:rFonts w:ascii="Arial" w:hAnsi="Arial" w:cs="Arial"/>
              </w:rPr>
            </w:pPr>
          </w:p>
          <w:p w:rsidR="0086625B" w:rsidRDefault="0086625B" w:rsidP="0086625B">
            <w:pPr>
              <w:rPr>
                <w:rFonts w:ascii="Arial" w:hAnsi="Arial" w:cs="Arial"/>
              </w:rPr>
            </w:pPr>
            <w:r>
              <w:rPr>
                <w:noProof/>
              </w:rPr>
              <w:lastRenderedPageBreak/>
              <w:drawing>
                <wp:inline distT="0" distB="0" distL="0" distR="0">
                  <wp:extent cx="4261990" cy="4121099"/>
                  <wp:effectExtent l="0" t="0" r="5715" b="0"/>
                  <wp:docPr id="6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65327" cy="4124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6625B" w:rsidRDefault="0086625B" w:rsidP="0086625B">
            <w:pPr>
              <w:rPr>
                <w:rFonts w:ascii="Arial" w:hAnsi="Arial" w:cs="Arial"/>
              </w:rPr>
            </w:pPr>
          </w:p>
          <w:p w:rsidR="0086625B" w:rsidRDefault="0086625B" w:rsidP="0086625B">
            <w:pPr>
              <w:tabs>
                <w:tab w:val="left" w:pos="930"/>
              </w:tabs>
            </w:pPr>
            <w:r w:rsidRPr="00402FE7">
              <w:rPr>
                <w:position w:val="-72"/>
              </w:rPr>
              <w:object w:dxaOrig="1800" w:dyaOrig="1560">
                <v:shape id="_x0000_i1081" type="#_x0000_t75" style="width:90pt;height:78pt" o:ole="">
                  <v:imagedata r:id="rId120" o:title=""/>
                </v:shape>
                <o:OLEObject Type="Embed" ProgID="Equation.DSMT4" ShapeID="_x0000_i1081" DrawAspect="Content" ObjectID="_1648320151" r:id="rId121"/>
              </w:object>
            </w:r>
          </w:p>
          <w:p w:rsidR="0086625B" w:rsidRDefault="0086625B" w:rsidP="0086625B">
            <w:pPr>
              <w:tabs>
                <w:tab w:val="left" w:pos="930"/>
              </w:tabs>
              <w:jc w:val="center"/>
            </w:pPr>
            <w:r w:rsidRPr="00402FE7">
              <w:rPr>
                <w:position w:val="-72"/>
              </w:rPr>
              <w:object w:dxaOrig="1719" w:dyaOrig="1560">
                <v:shape id="_x0000_i1082" type="#_x0000_t75" style="width:86.25pt;height:78pt" o:ole="">
                  <v:imagedata r:id="rId122" o:title=""/>
                </v:shape>
                <o:OLEObject Type="Embed" ProgID="Equation.DSMT4" ShapeID="_x0000_i1082" DrawAspect="Content" ObjectID="_1648320152" r:id="rId123"/>
              </w:object>
            </w:r>
          </w:p>
          <w:p w:rsidR="0086625B" w:rsidRPr="00720C41" w:rsidRDefault="0086625B" w:rsidP="0086625B">
            <w:pPr>
              <w:ind w:firstLine="720"/>
              <w:rPr>
                <w:rFonts w:ascii="Arial" w:hAnsi="Arial" w:cs="Arial"/>
              </w:rPr>
            </w:pPr>
            <w:r w:rsidRPr="001436A1">
              <w:rPr>
                <w:position w:val="-30"/>
              </w:rPr>
              <w:object w:dxaOrig="2100" w:dyaOrig="720">
                <v:shape id="_x0000_i1083" type="#_x0000_t75" style="width:105pt;height:36pt" o:ole="">
                  <v:imagedata r:id="rId124" o:title=""/>
                </v:shape>
                <o:OLEObject Type="Embed" ProgID="Equation.DSMT4" ShapeID="_x0000_i1083" DrawAspect="Content" ObjectID="_1648320153" r:id="rId125"/>
              </w:object>
            </w:r>
          </w:p>
        </w:tc>
        <w:tc>
          <w:tcPr>
            <w:tcW w:w="990" w:type="dxa"/>
          </w:tcPr>
          <w:p w:rsidR="0086625B" w:rsidRDefault="0086625B" w:rsidP="0086625B"/>
          <w:p w:rsidR="0086625B" w:rsidRDefault="0086625B" w:rsidP="0086625B">
            <w:r>
              <w:t>B2</w:t>
            </w:r>
          </w:p>
          <w:p w:rsidR="0086625B" w:rsidRDefault="0086625B" w:rsidP="0086625B">
            <w:r>
              <w:t>B1</w:t>
            </w:r>
          </w:p>
          <w:p w:rsidR="0086625B" w:rsidRDefault="0086625B" w:rsidP="0086625B">
            <w:r>
              <w:t>B0</w:t>
            </w:r>
          </w:p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>
            <w:pPr>
              <w:rPr>
                <w:b/>
              </w:rPr>
            </w:pPr>
          </w:p>
          <w:p w:rsidR="0086625B" w:rsidRDefault="0086625B" w:rsidP="0086625B">
            <w:pPr>
              <w:rPr>
                <w:b/>
              </w:rPr>
            </w:pPr>
          </w:p>
          <w:p w:rsidR="0086625B" w:rsidRDefault="0086625B" w:rsidP="0086625B">
            <w:pPr>
              <w:rPr>
                <w:b/>
              </w:rPr>
            </w:pPr>
          </w:p>
          <w:p w:rsidR="0086625B" w:rsidRDefault="0086625B" w:rsidP="0086625B">
            <w:pPr>
              <w:rPr>
                <w:b/>
              </w:rPr>
            </w:pPr>
          </w:p>
          <w:p w:rsidR="00DD0932" w:rsidRDefault="00DD0932" w:rsidP="0086625B"/>
          <w:p w:rsidR="00DD0932" w:rsidRDefault="00DD0932" w:rsidP="0086625B"/>
          <w:p w:rsidR="00DD0932" w:rsidRDefault="00DD0932" w:rsidP="0086625B"/>
          <w:p w:rsidR="00DD0932" w:rsidRDefault="00DD0932" w:rsidP="0086625B"/>
          <w:p w:rsidR="00DD0932" w:rsidRDefault="00DD0932" w:rsidP="0086625B"/>
          <w:p w:rsidR="00DD0932" w:rsidRDefault="00DD0932" w:rsidP="0086625B"/>
          <w:p w:rsidR="00DD0932" w:rsidRDefault="00DD0932" w:rsidP="0086625B"/>
          <w:p w:rsidR="00DD0932" w:rsidRDefault="00DD0932" w:rsidP="0086625B"/>
          <w:p w:rsidR="00DD0932" w:rsidRDefault="00DD0932" w:rsidP="0086625B"/>
          <w:p w:rsidR="00DD0932" w:rsidRDefault="00DD0932" w:rsidP="0086625B"/>
          <w:p w:rsidR="00DD0932" w:rsidRDefault="00DD0932" w:rsidP="0086625B"/>
          <w:p w:rsidR="00DD0932" w:rsidRDefault="00DD0932" w:rsidP="0086625B"/>
          <w:p w:rsidR="00DD0932" w:rsidRDefault="00DD0932" w:rsidP="0086625B"/>
          <w:p w:rsidR="00DD0932" w:rsidRDefault="00DD0932" w:rsidP="0086625B"/>
          <w:p w:rsidR="00DD0932" w:rsidRDefault="00DD0932" w:rsidP="0086625B"/>
          <w:p w:rsidR="00DD0932" w:rsidRDefault="00DD0932" w:rsidP="0086625B"/>
          <w:p w:rsidR="00DD0932" w:rsidRDefault="00DD0932" w:rsidP="0086625B"/>
          <w:p w:rsidR="00DD0932" w:rsidRDefault="00DD0932" w:rsidP="0086625B"/>
          <w:p w:rsidR="00DD0932" w:rsidRDefault="00DD0932" w:rsidP="0086625B"/>
          <w:p w:rsidR="00DD0932" w:rsidRDefault="00DD0932" w:rsidP="0086625B"/>
          <w:p w:rsidR="00DD0932" w:rsidRDefault="00DD0932" w:rsidP="0086625B"/>
          <w:p w:rsidR="0086625B" w:rsidRDefault="0086625B" w:rsidP="0086625B">
            <w:r>
              <w:t>S1</w:t>
            </w:r>
          </w:p>
          <w:p w:rsidR="0086625B" w:rsidRDefault="0086625B" w:rsidP="0086625B">
            <w:r>
              <w:t>P1</w:t>
            </w:r>
          </w:p>
          <w:p w:rsidR="0086625B" w:rsidRDefault="0086625B" w:rsidP="0086625B">
            <w:r>
              <w:t>C1</w:t>
            </w:r>
          </w:p>
          <w:p w:rsidR="0086625B" w:rsidRDefault="0086625B" w:rsidP="0086625B">
            <w:r>
              <w:t>L1</w:t>
            </w:r>
          </w:p>
          <w:p w:rsidR="0086625B" w:rsidRDefault="0086625B" w:rsidP="0086625B">
            <w:r>
              <w:t>L1</w:t>
            </w:r>
          </w:p>
          <w:p w:rsidR="0086625B" w:rsidRDefault="0086625B" w:rsidP="0086625B">
            <w:pPr>
              <w:rPr>
                <w:b/>
              </w:rPr>
            </w:pPr>
          </w:p>
          <w:p w:rsidR="0086625B" w:rsidRDefault="0086625B" w:rsidP="0086625B">
            <w:pPr>
              <w:rPr>
                <w:b/>
              </w:rPr>
            </w:pPr>
          </w:p>
          <w:p w:rsidR="0086625B" w:rsidRDefault="0086625B" w:rsidP="0086625B">
            <w:pPr>
              <w:rPr>
                <w:b/>
              </w:rPr>
            </w:pPr>
          </w:p>
          <w:p w:rsidR="0086625B" w:rsidRDefault="0086625B" w:rsidP="0086625B">
            <w:pPr>
              <w:rPr>
                <w:b/>
              </w:rPr>
            </w:pPr>
          </w:p>
          <w:p w:rsidR="0086625B" w:rsidRDefault="0086625B" w:rsidP="0086625B">
            <w:pPr>
              <w:rPr>
                <w:b/>
              </w:rPr>
            </w:pPr>
          </w:p>
          <w:p w:rsidR="0086625B" w:rsidRDefault="0086625B" w:rsidP="0086625B">
            <w:pPr>
              <w:rPr>
                <w:b/>
              </w:rPr>
            </w:pPr>
          </w:p>
          <w:p w:rsidR="0086625B" w:rsidRDefault="0086625B" w:rsidP="0086625B">
            <w:pPr>
              <w:rPr>
                <w:b/>
              </w:rPr>
            </w:pPr>
          </w:p>
          <w:p w:rsidR="0086625B" w:rsidRDefault="0086625B" w:rsidP="0086625B">
            <w:pPr>
              <w:rPr>
                <w:b/>
              </w:rPr>
            </w:pPr>
          </w:p>
          <w:p w:rsidR="0086625B" w:rsidRDefault="0086625B" w:rsidP="0086625B">
            <w:pPr>
              <w:rPr>
                <w:b/>
              </w:rPr>
            </w:pPr>
          </w:p>
          <w:p w:rsidR="0086625B" w:rsidRDefault="0086625B" w:rsidP="0086625B">
            <w:pPr>
              <w:rPr>
                <w:b/>
              </w:rPr>
            </w:pPr>
          </w:p>
          <w:p w:rsidR="0086625B" w:rsidRDefault="0086625B" w:rsidP="0086625B">
            <w:pPr>
              <w:rPr>
                <w:b/>
              </w:rPr>
            </w:pPr>
          </w:p>
          <w:p w:rsidR="0086625B" w:rsidRDefault="0086625B" w:rsidP="0086625B">
            <w:pPr>
              <w:rPr>
                <w:b/>
              </w:rPr>
            </w:pPr>
          </w:p>
          <w:p w:rsidR="0086625B" w:rsidRDefault="0086625B" w:rsidP="0086625B">
            <w:pPr>
              <w:rPr>
                <w:b/>
              </w:rPr>
            </w:pPr>
          </w:p>
          <w:p w:rsidR="0086625B" w:rsidRDefault="0086625B" w:rsidP="0086625B">
            <w:pPr>
              <w:rPr>
                <w:b/>
              </w:rPr>
            </w:pPr>
          </w:p>
          <w:p w:rsidR="0086625B" w:rsidRDefault="0086625B" w:rsidP="0086625B">
            <w:pPr>
              <w:rPr>
                <w:b/>
              </w:rPr>
            </w:pPr>
          </w:p>
          <w:p w:rsidR="0086625B" w:rsidRDefault="0086625B" w:rsidP="0086625B"/>
          <w:p w:rsidR="0086625B" w:rsidRDefault="0086625B" w:rsidP="0086625B"/>
          <w:p w:rsidR="0086625B" w:rsidRDefault="0086625B" w:rsidP="0086625B"/>
          <w:p w:rsidR="00DD0932" w:rsidRDefault="00DD0932" w:rsidP="0086625B"/>
          <w:p w:rsidR="00DD0932" w:rsidRDefault="00DD0932" w:rsidP="0086625B"/>
          <w:p w:rsidR="00DD0932" w:rsidRDefault="00DD0932" w:rsidP="0086625B"/>
          <w:p w:rsidR="00DD0932" w:rsidRDefault="00DD0932" w:rsidP="0086625B"/>
          <w:p w:rsidR="00DD0932" w:rsidRDefault="00DD0932" w:rsidP="0086625B"/>
          <w:p w:rsidR="00DD0932" w:rsidRDefault="00DD0932" w:rsidP="0086625B"/>
          <w:p w:rsidR="0086625B" w:rsidRDefault="0086625B" w:rsidP="0086625B">
            <w:r>
              <w:t>B1</w:t>
            </w:r>
          </w:p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>
            <w:r>
              <w:t>B1</w:t>
            </w:r>
          </w:p>
          <w:p w:rsidR="0086625B" w:rsidRDefault="0086625B" w:rsidP="0086625B"/>
          <w:p w:rsidR="0086625B" w:rsidRDefault="0086625B" w:rsidP="0086625B">
            <w:r>
              <w:t>B1</w:t>
            </w:r>
          </w:p>
          <w:p w:rsidR="0086625B" w:rsidRDefault="0086625B" w:rsidP="0086625B"/>
        </w:tc>
        <w:tc>
          <w:tcPr>
            <w:tcW w:w="2052" w:type="dxa"/>
          </w:tcPr>
          <w:p w:rsidR="0086625B" w:rsidRDefault="0086625B" w:rsidP="0086625B"/>
          <w:p w:rsidR="0086625B" w:rsidRDefault="0086625B" w:rsidP="0086625B">
            <w:r>
              <w:t>All values correct</w:t>
            </w:r>
          </w:p>
          <w:p w:rsidR="0086625B" w:rsidRDefault="0086625B" w:rsidP="0086625B">
            <w:r>
              <w:t xml:space="preserve">2 or 1 values incorrect </w:t>
            </w:r>
          </w:p>
          <w:p w:rsidR="0086625B" w:rsidRDefault="0086625B" w:rsidP="0086625B">
            <w:r>
              <w:t>More than 2 values wrong</w:t>
            </w:r>
          </w:p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  <w:p w:rsidR="0086625B" w:rsidRDefault="0086625B" w:rsidP="0086625B"/>
        </w:tc>
      </w:tr>
    </w:tbl>
    <w:p w:rsidR="00016E50" w:rsidRDefault="00016E50" w:rsidP="00D2769E"/>
    <w:sectPr w:rsidR="00016E50" w:rsidSect="00D2769E">
      <w:pgSz w:w="12240" w:h="15840"/>
      <w:pgMar w:top="5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0E94F32"/>
    <w:multiLevelType w:val="hybridMultilevel"/>
    <w:tmpl w:val="49C23046"/>
    <w:lvl w:ilvl="0" w:tplc="9B3E25C4">
      <w:numFmt w:val="decimal"/>
      <w:lvlText w:val="%1."/>
      <w:lvlJc w:val="left"/>
      <w:pPr>
        <w:ind w:left="12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50" w:hanging="360"/>
      </w:pPr>
    </w:lvl>
    <w:lvl w:ilvl="2" w:tplc="0409001B" w:tentative="1">
      <w:start w:val="1"/>
      <w:numFmt w:val="lowerRoman"/>
      <w:lvlText w:val="%3."/>
      <w:lvlJc w:val="right"/>
      <w:pPr>
        <w:ind w:left="2670" w:hanging="180"/>
      </w:pPr>
    </w:lvl>
    <w:lvl w:ilvl="3" w:tplc="0409000F" w:tentative="1">
      <w:start w:val="1"/>
      <w:numFmt w:val="decimal"/>
      <w:lvlText w:val="%4."/>
      <w:lvlJc w:val="left"/>
      <w:pPr>
        <w:ind w:left="3390" w:hanging="360"/>
      </w:pPr>
    </w:lvl>
    <w:lvl w:ilvl="4" w:tplc="04090019" w:tentative="1">
      <w:start w:val="1"/>
      <w:numFmt w:val="lowerLetter"/>
      <w:lvlText w:val="%5."/>
      <w:lvlJc w:val="left"/>
      <w:pPr>
        <w:ind w:left="4110" w:hanging="360"/>
      </w:pPr>
    </w:lvl>
    <w:lvl w:ilvl="5" w:tplc="0409001B" w:tentative="1">
      <w:start w:val="1"/>
      <w:numFmt w:val="lowerRoman"/>
      <w:lvlText w:val="%6."/>
      <w:lvlJc w:val="right"/>
      <w:pPr>
        <w:ind w:left="4830" w:hanging="180"/>
      </w:pPr>
    </w:lvl>
    <w:lvl w:ilvl="6" w:tplc="0409000F" w:tentative="1">
      <w:start w:val="1"/>
      <w:numFmt w:val="decimal"/>
      <w:lvlText w:val="%7."/>
      <w:lvlJc w:val="left"/>
      <w:pPr>
        <w:ind w:left="5550" w:hanging="360"/>
      </w:pPr>
    </w:lvl>
    <w:lvl w:ilvl="7" w:tplc="04090019" w:tentative="1">
      <w:start w:val="1"/>
      <w:numFmt w:val="lowerLetter"/>
      <w:lvlText w:val="%8."/>
      <w:lvlJc w:val="left"/>
      <w:pPr>
        <w:ind w:left="6270" w:hanging="360"/>
      </w:pPr>
    </w:lvl>
    <w:lvl w:ilvl="8" w:tplc="0409001B" w:tentative="1">
      <w:start w:val="1"/>
      <w:numFmt w:val="lowerRoman"/>
      <w:lvlText w:val="%9."/>
      <w:lvlJc w:val="right"/>
      <w:pPr>
        <w:ind w:left="6990" w:hanging="180"/>
      </w:pPr>
    </w:lvl>
  </w:abstractNum>
  <w:abstractNum w:abstractNumId="1" w15:restartNumberingAfterBreak="0">
    <w:nsid w:val="2CA853C1"/>
    <w:multiLevelType w:val="hybridMultilevel"/>
    <w:tmpl w:val="50089A6A"/>
    <w:lvl w:ilvl="0" w:tplc="BDBC6912">
      <w:start w:val="1"/>
      <w:numFmt w:val="decimal"/>
      <w:lvlText w:val="%1.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2" w15:restartNumberingAfterBreak="0">
    <w:nsid w:val="44BA452F"/>
    <w:multiLevelType w:val="hybridMultilevel"/>
    <w:tmpl w:val="F348AC02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0361910"/>
    <w:multiLevelType w:val="hybridMultilevel"/>
    <w:tmpl w:val="3056A2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B4C6A64"/>
    <w:multiLevelType w:val="hybridMultilevel"/>
    <w:tmpl w:val="B840F9FA"/>
    <w:lvl w:ilvl="0" w:tplc="699AD57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4"/>
  </w:num>
  <w:num w:numId="3">
    <w:abstractNumId w:val="2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2"/>
  </w:compat>
  <w:rsids>
    <w:rsidRoot w:val="00A0512F"/>
    <w:rsid w:val="00016E50"/>
    <w:rsid w:val="000E1A3F"/>
    <w:rsid w:val="002D197E"/>
    <w:rsid w:val="00363132"/>
    <w:rsid w:val="00385C3C"/>
    <w:rsid w:val="00410FE8"/>
    <w:rsid w:val="004438C8"/>
    <w:rsid w:val="00447070"/>
    <w:rsid w:val="00471F49"/>
    <w:rsid w:val="004C125E"/>
    <w:rsid w:val="004D3764"/>
    <w:rsid w:val="004D3B96"/>
    <w:rsid w:val="004E2D69"/>
    <w:rsid w:val="005552C9"/>
    <w:rsid w:val="00563926"/>
    <w:rsid w:val="005A0ECA"/>
    <w:rsid w:val="0061467C"/>
    <w:rsid w:val="006E097F"/>
    <w:rsid w:val="00720C41"/>
    <w:rsid w:val="00721678"/>
    <w:rsid w:val="00731BE1"/>
    <w:rsid w:val="00760480"/>
    <w:rsid w:val="007B0750"/>
    <w:rsid w:val="0086625B"/>
    <w:rsid w:val="00877428"/>
    <w:rsid w:val="008C1891"/>
    <w:rsid w:val="009137F8"/>
    <w:rsid w:val="0099045F"/>
    <w:rsid w:val="009A74F4"/>
    <w:rsid w:val="00A0512F"/>
    <w:rsid w:val="00A277B1"/>
    <w:rsid w:val="00B53010"/>
    <w:rsid w:val="00B9084D"/>
    <w:rsid w:val="00C84C36"/>
    <w:rsid w:val="00CC15D6"/>
    <w:rsid w:val="00D2769E"/>
    <w:rsid w:val="00D55288"/>
    <w:rsid w:val="00D82877"/>
    <w:rsid w:val="00DD0932"/>
    <w:rsid w:val="00ED42A6"/>
    <w:rsid w:val="00EE001D"/>
    <w:rsid w:val="00F3372E"/>
    <w:rsid w:val="00F60619"/>
    <w:rsid w:val="00FC1D3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96"/>
    <o:shapelayout v:ext="edit">
      <o:idmap v:ext="edit" data="1"/>
      <o:rules v:ext="edit">
        <o:r id="V:Rule1" type="connector" idref="#AutoShape 45"/>
        <o:r id="V:Rule2" type="connector" idref="#_x0000_s1380"/>
        <o:r id="V:Rule3" type="connector" idref="#AutoShape 51"/>
        <o:r id="V:Rule4" type="connector" idref="#_x0000_s1379"/>
        <o:r id="V:Rule5" type="connector" idref="#AutoShape 50"/>
        <o:r id="V:Rule6" type="connector" idref="#AutoShape 48"/>
        <o:r id="V:Rule7" type="connector" idref="#AutoShape 47"/>
        <o:r id="V:Rule8" type="connector" idref="#AutoShape 49"/>
        <o:r id="V:Rule9" type="connector" idref="#AutoShape 52"/>
      </o:rules>
    </o:shapelayout>
  </w:shapeDefaults>
  <w:decimalSymbol w:val="."/>
  <w:listSeparator w:val=","/>
  <w15:docId w15:val="{7B9822DE-EA4A-4171-99FF-5A921DE22F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0512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720C4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438C8"/>
    <w:pPr>
      <w:keepNext/>
      <w:keepLines/>
      <w:spacing w:before="200" w:line="276" w:lineRule="auto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0512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D2769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2769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769E"/>
    <w:rPr>
      <w:rFonts w:ascii="Tahoma" w:eastAsia="Times New Roman" w:hAnsi="Tahoma" w:cs="Tahoma"/>
      <w:sz w:val="16"/>
      <w:szCs w:val="16"/>
    </w:rPr>
  </w:style>
  <w:style w:type="character" w:customStyle="1" w:styleId="Heading2Char">
    <w:name w:val="Heading 2 Char"/>
    <w:basedOn w:val="DefaultParagraphFont"/>
    <w:link w:val="Heading2"/>
    <w:uiPriority w:val="9"/>
    <w:rsid w:val="004438C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ListParagraph">
    <w:name w:val="List Paragraph"/>
    <w:basedOn w:val="Normal"/>
    <w:uiPriority w:val="34"/>
    <w:qFormat/>
    <w:rsid w:val="004438C8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NoSpacing">
    <w:name w:val="No Spacing"/>
    <w:uiPriority w:val="1"/>
    <w:qFormat/>
    <w:rsid w:val="000E1A3F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720C4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7.jpeg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image" Target="media/image40.jpeg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58.bin"/><Relationship Id="rId5" Type="http://schemas.openxmlformats.org/officeDocument/2006/relationships/image" Target="media/image1.jpeg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5.wmf"/><Relationship Id="rId118" Type="http://schemas.openxmlformats.org/officeDocument/2006/relationships/image" Target="media/image58.jpeg"/><Relationship Id="rId80" Type="http://schemas.openxmlformats.org/officeDocument/2006/relationships/image" Target="media/image38.wmf"/><Relationship Id="rId85" Type="http://schemas.openxmlformats.org/officeDocument/2006/relationships/image" Target="media/image41.w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image" Target="media/image62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9.e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1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60.wmf"/><Relationship Id="rId125" Type="http://schemas.openxmlformats.org/officeDocument/2006/relationships/oleObject" Target="embeddings/oleObject59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9.png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7.bin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1.bin"/><Relationship Id="rId127" Type="http://schemas.openxmlformats.org/officeDocument/2006/relationships/theme" Target="theme/theme1.xml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0</Pages>
  <Words>1000</Words>
  <Characters>5700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recious</dc:creator>
  <cp:lastModifiedBy>Francis Njiru</cp:lastModifiedBy>
  <cp:revision>3</cp:revision>
  <dcterms:created xsi:type="dcterms:W3CDTF">2018-06-25T13:34:00Z</dcterms:created>
  <dcterms:modified xsi:type="dcterms:W3CDTF">2020-04-13T18:54:00Z</dcterms:modified>
</cp:coreProperties>
</file>